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32CDD0A" w14:textId="6CB0B141" w:rsidR="00985BBF" w:rsidRPr="008755EB" w:rsidRDefault="008755EB" w:rsidP="008755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8755EB">
        <w:rPr>
          <w:b/>
          <w:bCs/>
        </w:rPr>
        <w:t>Bac 2026 Centres étrangers 1 Jour 2</w:t>
      </w:r>
      <w:r w:rsidRPr="008755EB">
        <w:rPr>
          <w:b/>
          <w:bCs/>
        </w:rPr>
        <w:tab/>
      </w:r>
      <w:r w:rsidRPr="008755EB">
        <w:rPr>
          <w:b/>
          <w:bCs/>
        </w:rPr>
        <w:tab/>
      </w:r>
      <w:r w:rsidRPr="008755EB">
        <w:rPr>
          <w:b/>
          <w:bCs/>
        </w:rPr>
        <w:tab/>
        <w:t xml:space="preserve">Correction </w:t>
      </w:r>
      <w:hyperlink r:id="rId4" w:history="1">
        <w:r w:rsidRPr="008755EB">
          <w:rPr>
            <w:rStyle w:val="Lienhypertexte"/>
            <w:b/>
            <w:bCs/>
          </w:rPr>
          <w:t>https://www.labolycee.org</w:t>
        </w:r>
      </w:hyperlink>
    </w:p>
    <w:p w14:paraId="3AD54E69" w14:textId="5B601112" w:rsidR="008755EB" w:rsidRPr="008755EB" w:rsidRDefault="008755EB" w:rsidP="008755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8755EB">
        <w:rPr>
          <w:b/>
          <w:bCs/>
        </w:rPr>
        <w:t>Exercice 2 : L’acide azélaïque dans les cosmétiques (5 points)</w:t>
      </w:r>
    </w:p>
    <w:p w14:paraId="183033AA" w14:textId="77777777" w:rsidR="008755EB" w:rsidRDefault="008755EB"/>
    <w:p w14:paraId="47184B67" w14:textId="00BAAE3A" w:rsidR="000E2706" w:rsidRPr="000E2706" w:rsidRDefault="000E2706" w:rsidP="000E2706">
      <w:pPr>
        <w:rPr>
          <w:b/>
          <w:bCs/>
        </w:rPr>
      </w:pPr>
      <w:r w:rsidRPr="000E2706">
        <w:rPr>
          <w:b/>
          <w:bCs/>
        </w:rPr>
        <w:t>1. Propriétés de l'acide azélaïque</w:t>
      </w:r>
    </w:p>
    <w:p w14:paraId="5B691762" w14:textId="04B90418" w:rsidR="000E2706" w:rsidRDefault="000E2706" w:rsidP="000E2706">
      <w:pPr>
        <w:shd w:val="clear" w:color="auto" w:fill="D9D9D9" w:themeFill="background1" w:themeFillShade="D9"/>
      </w:pPr>
      <w:r>
        <w:t>La formule de l'acide azélaïque est : HOOC – (CH</w:t>
      </w:r>
      <w:r w:rsidRPr="000E2706">
        <w:rPr>
          <w:vertAlign w:val="subscript"/>
        </w:rPr>
        <w:t>2</w:t>
      </w:r>
      <w:r>
        <w:t>)</w:t>
      </w:r>
      <w:r w:rsidRPr="000E2706">
        <w:rPr>
          <w:vertAlign w:val="subscript"/>
        </w:rPr>
        <w:t>7</w:t>
      </w:r>
      <w:r>
        <w:t xml:space="preserve"> – COOH.</w:t>
      </w:r>
    </w:p>
    <w:p w14:paraId="110C1C8B" w14:textId="78A5B327" w:rsidR="000E2706" w:rsidRPr="000E2706" w:rsidRDefault="000E2706" w:rsidP="000E2706">
      <w:pPr>
        <w:shd w:val="clear" w:color="auto" w:fill="D9D9D9" w:themeFill="background1" w:themeFillShade="D9"/>
        <w:rPr>
          <w:b/>
          <w:bCs/>
        </w:rPr>
      </w:pPr>
      <w:r w:rsidRPr="000E2706">
        <w:rPr>
          <w:b/>
          <w:bCs/>
        </w:rPr>
        <w:t>Q.1. Écrire la formule topologique de cette molécule.</w:t>
      </w:r>
    </w:p>
    <w:p w14:paraId="50CAF1EE" w14:textId="76A14D23" w:rsidR="000E2706" w:rsidRDefault="008A4BD7" w:rsidP="000E2706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B8CED45" wp14:editId="09555B52">
                <wp:simplePos x="0" y="0"/>
                <wp:positionH relativeFrom="column">
                  <wp:posOffset>3983990</wp:posOffset>
                </wp:positionH>
                <wp:positionV relativeFrom="paragraph">
                  <wp:posOffset>74930</wp:posOffset>
                </wp:positionV>
                <wp:extent cx="746760" cy="647700"/>
                <wp:effectExtent l="0" t="0" r="15240" b="19050"/>
                <wp:wrapNone/>
                <wp:docPr id="105832224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6760" cy="6477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rgbClr val="EE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3F6FEF3" id="Rectangle : coins arrondis 3" o:spid="_x0000_s1026" style="position:absolute;margin-left:313.7pt;margin-top:5.9pt;width:58.8pt;height:51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" filled="f" strokecolor="#e00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3B55DB" wp14:editId="256891E2">
                <wp:simplePos x="0" y="0"/>
                <wp:positionH relativeFrom="column">
                  <wp:posOffset>1553210</wp:posOffset>
                </wp:positionH>
                <wp:positionV relativeFrom="paragraph">
                  <wp:posOffset>36830</wp:posOffset>
                </wp:positionV>
                <wp:extent cx="746760" cy="647700"/>
                <wp:effectExtent l="0" t="0" r="15240" b="19050"/>
                <wp:wrapNone/>
                <wp:docPr id="111553599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6760" cy="6477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rgbClr val="EE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D7CA059" id="Rectangle : coins arrondis 3" o:spid="_x0000_s1026" style="position:absolute;margin-left:122.3pt;margin-top:2.9pt;width:58.8pt;height:5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" filled="f" strokecolor="#e00" strokeweight="2pt"/>
            </w:pict>
          </mc:Fallback>
        </mc:AlternateContent>
      </w:r>
      <w:r w:rsidR="000E2706" w:rsidRPr="000E2706">
        <w:rPr>
          <w:noProof/>
        </w:rPr>
        <w:drawing>
          <wp:anchor distT="0" distB="0" distL="114300" distR="114300" simplePos="0" relativeHeight="251658240" behindDoc="0" locked="0" layoutInCell="1" allowOverlap="1" wp14:anchorId="06539D6C" wp14:editId="2A8B2482">
            <wp:simplePos x="0" y="0"/>
            <wp:positionH relativeFrom="column">
              <wp:posOffset>1667510</wp:posOffset>
            </wp:positionH>
            <wp:positionV relativeFrom="paragraph">
              <wp:posOffset>74930</wp:posOffset>
            </wp:positionV>
            <wp:extent cx="2933700" cy="711911"/>
            <wp:effectExtent l="0" t="0" r="0" b="0"/>
            <wp:wrapNone/>
            <wp:docPr id="1893371490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334" b="282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711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14081AA" w14:textId="067CA3B7" w:rsidR="000E2706" w:rsidRDefault="000E2706" w:rsidP="000E2706"/>
    <w:p w14:paraId="1FAF0D00" w14:textId="77777777" w:rsidR="000E2706" w:rsidRDefault="000E2706" w:rsidP="000E2706"/>
    <w:p w14:paraId="2557A7F4" w14:textId="77777777" w:rsidR="000E2706" w:rsidRDefault="000E2706" w:rsidP="000E2706"/>
    <w:p w14:paraId="18AFB027" w14:textId="77777777" w:rsidR="000E2706" w:rsidRDefault="000E2706" w:rsidP="000E2706"/>
    <w:p w14:paraId="27058FBA" w14:textId="77777777" w:rsidR="000E2706" w:rsidRPr="000E2706" w:rsidRDefault="000E2706" w:rsidP="000E2706">
      <w:pPr>
        <w:shd w:val="clear" w:color="auto" w:fill="D9D9D9" w:themeFill="background1" w:themeFillShade="D9"/>
        <w:rPr>
          <w:b/>
          <w:bCs/>
        </w:rPr>
      </w:pPr>
      <w:r w:rsidRPr="000E2706">
        <w:rPr>
          <w:b/>
          <w:bCs/>
        </w:rPr>
        <w:t>Q.2. Entourer le(s) groupe(s) caractéristique(s) et nommer les fonctions chimiques associées.</w:t>
      </w:r>
    </w:p>
    <w:p w14:paraId="1B6797F5" w14:textId="71C35A7D" w:rsidR="000E2706" w:rsidRDefault="008A4BD7" w:rsidP="000E2706">
      <w:r>
        <w:t>On a entouré les deux groupes carboxyle qui caractérisent la fonction acide carboxylique.</w:t>
      </w:r>
    </w:p>
    <w:p w14:paraId="636D81A4" w14:textId="77777777" w:rsidR="008A4BD7" w:rsidRDefault="008A4BD7" w:rsidP="000E2706"/>
    <w:p w14:paraId="4B377E6B" w14:textId="24C7EC9B" w:rsidR="000E2706" w:rsidRPr="000E2706" w:rsidRDefault="000E2706" w:rsidP="000E2706">
      <w:pPr>
        <w:shd w:val="clear" w:color="auto" w:fill="D9D9D9" w:themeFill="background1" w:themeFillShade="D9"/>
        <w:rPr>
          <w:b/>
          <w:bCs/>
        </w:rPr>
      </w:pPr>
      <w:r w:rsidRPr="000E2706">
        <w:rPr>
          <w:b/>
          <w:bCs/>
        </w:rPr>
        <w:t>Q.3. Exploiter les règles de nomenclature fournies pour nommer la molécule d'acide azélaïque en nomenclature officielle.</w:t>
      </w:r>
    </w:p>
    <w:p w14:paraId="5C57E1A5" w14:textId="77777777" w:rsidR="000E2706" w:rsidRDefault="000E2706" w:rsidP="000E2706"/>
    <w:p w14:paraId="4EB123F4" w14:textId="6BCD042C" w:rsidR="000E2706" w:rsidRDefault="008A4BD7" w:rsidP="000E2706">
      <w:r>
        <w:t>La chaine carbonée comporte 9 atomes de carbone</w:t>
      </w:r>
      <w:r w:rsidR="00760895">
        <w:t xml:space="preserve"> et il y a deux groupes caractéristiques COOH.</w:t>
      </w:r>
    </w:p>
    <w:p w14:paraId="002DC00F" w14:textId="7627232F" w:rsidR="008A4BD7" w:rsidRDefault="00760895" w:rsidP="000E2706">
      <w:r>
        <w:t>Il s’agit de l’a</w:t>
      </w:r>
      <w:r w:rsidR="008A4BD7">
        <w:t>cide nonan</w:t>
      </w:r>
      <w:r>
        <w:t>di</w:t>
      </w:r>
      <w:r w:rsidR="008A4BD7">
        <w:t>oïque</w:t>
      </w:r>
      <w:r>
        <w:t>.</w:t>
      </w:r>
    </w:p>
    <w:p w14:paraId="30BE500A" w14:textId="77777777" w:rsidR="00760895" w:rsidRDefault="00760895" w:rsidP="000E2706"/>
    <w:p w14:paraId="2A039D52" w14:textId="3B9CFBE2" w:rsidR="00760895" w:rsidRDefault="00760895" w:rsidP="00760895">
      <w:pPr>
        <w:shd w:val="clear" w:color="auto" w:fill="D9D9D9" w:themeFill="background1" w:themeFillShade="D9"/>
      </w:pPr>
      <w:r>
        <w:t>L'acide azélaïque est un diacide faible noté AH</w:t>
      </w:r>
      <w:r w:rsidRPr="00760895">
        <w:rPr>
          <w:vertAlign w:val="subscript"/>
        </w:rPr>
        <w:t>2</w:t>
      </w:r>
      <w:r>
        <w:t>. Ses deux acidités, marquées par la perte d'un premier proton H</w:t>
      </w:r>
      <w:r w:rsidRPr="00760895">
        <w:rPr>
          <w:vertAlign w:val="superscript"/>
        </w:rPr>
        <w:t>+</w:t>
      </w:r>
      <w:r>
        <w:t xml:space="preserve"> puis d'un second, peuvent être caractérisées par deux valeurs de pKa : </w:t>
      </w:r>
      <w:r>
        <w:br/>
        <w:t>p</w:t>
      </w:r>
      <w:r w:rsidRPr="00760895">
        <w:rPr>
          <w:i/>
          <w:iCs/>
        </w:rPr>
        <w:t>K</w:t>
      </w:r>
      <w:r w:rsidRPr="00760895">
        <w:rPr>
          <w:vertAlign w:val="subscript"/>
        </w:rPr>
        <w:t>a1</w:t>
      </w:r>
      <w:r>
        <w:t xml:space="preserve"> = 4,55 et p</w:t>
      </w:r>
      <w:r w:rsidRPr="00760895">
        <w:rPr>
          <w:i/>
          <w:iCs/>
        </w:rPr>
        <w:t>K</w:t>
      </w:r>
      <w:r w:rsidRPr="00760895">
        <w:rPr>
          <w:vertAlign w:val="subscript"/>
        </w:rPr>
        <w:t>a2</w:t>
      </w:r>
      <w:r>
        <w:t xml:space="preserve"> = 5,50.</w:t>
      </w:r>
    </w:p>
    <w:p w14:paraId="67B72DD3" w14:textId="77777777" w:rsidR="00760895" w:rsidRPr="00760895" w:rsidRDefault="00760895" w:rsidP="00760895">
      <w:pPr>
        <w:shd w:val="clear" w:color="auto" w:fill="D9D9D9" w:themeFill="background1" w:themeFillShade="D9"/>
        <w:rPr>
          <w:b/>
          <w:bCs/>
        </w:rPr>
      </w:pPr>
      <w:r w:rsidRPr="00760895">
        <w:rPr>
          <w:b/>
          <w:bCs/>
        </w:rPr>
        <w:t>Q.4. Établir le diagramme de prédominance de l'acide azélaïque.</w:t>
      </w:r>
    </w:p>
    <w:p w14:paraId="7965EC16" w14:textId="5A30B221" w:rsidR="00760895" w:rsidRDefault="00173FCA" w:rsidP="00760895">
      <w:r>
        <w:rPr>
          <w:b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537E4C2" wp14:editId="5A2C6F15">
                <wp:simplePos x="0" y="0"/>
                <wp:positionH relativeFrom="column">
                  <wp:posOffset>2931160</wp:posOffset>
                </wp:positionH>
                <wp:positionV relativeFrom="paragraph">
                  <wp:posOffset>121920</wp:posOffset>
                </wp:positionV>
                <wp:extent cx="2484000" cy="574040"/>
                <wp:effectExtent l="0" t="0" r="12065" b="16510"/>
                <wp:wrapNone/>
                <wp:docPr id="660718456" name="Zone de text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4000" cy="57404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A0708F" w14:textId="08D2359D" w:rsidR="00DC68AF" w:rsidRPr="00E53AF6" w:rsidRDefault="00173FCA" w:rsidP="00DC68AF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  <w:vertAlign w:val="superscript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A</w:t>
                            </w:r>
                            <w:r w:rsidR="00DC68AF">
                              <w:rPr>
                                <w:b/>
                                <w:sz w:val="32"/>
                                <w:szCs w:val="32"/>
                                <w:vertAlign w:val="superscript"/>
                              </w:rPr>
                              <w:t>2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537E4C2" id="_x0000_t202" coordsize="21600,21600" o:spt="202" path="m,l,21600r21600,l21600,xe">
                <v:stroke joinstyle="miter"/>
                <v:path gradientshapeok="t" o:connecttype="rect"/>
              </v:shapetype>
              <v:shape id="Zone de texte 7" o:spid="_x0000_s1026" type="#_x0000_t202" style="position:absolute;left:0;text-align:left;margin-left:230.8pt;margin-top:9.6pt;width:195.6pt;height:45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" fillcolor="#d8d8d8">
                <v:textbox>
                  <w:txbxContent>
                    <w:p w14:paraId="5AA0708F" w14:textId="08D2359D" w:rsidR="00DC68AF" w:rsidRPr="00E53AF6" w:rsidRDefault="00173FCA" w:rsidP="00DC68AF">
                      <w:pPr>
                        <w:jc w:val="center"/>
                        <w:rPr>
                          <w:b/>
                          <w:sz w:val="32"/>
                          <w:szCs w:val="32"/>
                          <w:vertAlign w:val="superscript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A</w:t>
                      </w:r>
                      <w:r w:rsidR="00DC68AF">
                        <w:rPr>
                          <w:b/>
                          <w:sz w:val="32"/>
                          <w:szCs w:val="32"/>
                          <w:vertAlign w:val="superscript"/>
                        </w:rPr>
                        <w:t>2–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0C94BFD" wp14:editId="312E1EF2">
                <wp:simplePos x="0" y="0"/>
                <wp:positionH relativeFrom="column">
                  <wp:posOffset>1773555</wp:posOffset>
                </wp:positionH>
                <wp:positionV relativeFrom="paragraph">
                  <wp:posOffset>647065</wp:posOffset>
                </wp:positionV>
                <wp:extent cx="506095" cy="325120"/>
                <wp:effectExtent l="0" t="0" r="0" b="0"/>
                <wp:wrapNone/>
                <wp:docPr id="964759916" name="Zone de text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6095" cy="325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461D74" w14:textId="62097DA1" w:rsidR="00DC68AF" w:rsidRPr="00030F70" w:rsidRDefault="00173FCA" w:rsidP="00DC68A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4,5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C94BFD" id="Zone de texte 4" o:spid="_x0000_s1027" type="#_x0000_t202" style="position:absolute;left:0;text-align:left;margin-left:139.65pt;margin-top:50.95pt;width:39.85pt;height:25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" filled="f" stroked="f">
                <v:textbox>
                  <w:txbxContent>
                    <w:p w14:paraId="0E461D74" w14:textId="62097DA1" w:rsidR="00DC68AF" w:rsidRPr="00030F70" w:rsidRDefault="00173FCA" w:rsidP="00DC68A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4,5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9A30B5A" wp14:editId="3A1154D1">
                <wp:simplePos x="0" y="0"/>
                <wp:positionH relativeFrom="column">
                  <wp:posOffset>1985010</wp:posOffset>
                </wp:positionH>
                <wp:positionV relativeFrom="paragraph">
                  <wp:posOffset>121920</wp:posOffset>
                </wp:positionV>
                <wp:extent cx="936000" cy="574040"/>
                <wp:effectExtent l="0" t="0" r="16510" b="16510"/>
                <wp:wrapNone/>
                <wp:docPr id="848495854" name="Zone de text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6000" cy="5740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FBFB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44B2DD3A" w14:textId="423399A3" w:rsidR="00DC68AF" w:rsidRPr="00E53AF6" w:rsidRDefault="00173FCA" w:rsidP="00DC68AF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  <w:vertAlign w:val="superscript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A</w:t>
                            </w:r>
                            <w:r w:rsidR="00DC68AF" w:rsidRPr="00E53AF6">
                              <w:rPr>
                                <w:b/>
                                <w:sz w:val="32"/>
                                <w:szCs w:val="32"/>
                              </w:rPr>
                              <w:t>H</w:t>
                            </w:r>
                            <w:r w:rsidR="00DC68AF">
                              <w:rPr>
                                <w:b/>
                                <w:sz w:val="32"/>
                                <w:szCs w:val="32"/>
                                <w:vertAlign w:val="superscript"/>
                              </w:rP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A30B5A" id="Zone de texte 9" o:spid="_x0000_s1028" type="#_x0000_t202" style="position:absolute;left:0;text-align:left;margin-left:156.3pt;margin-top:9.6pt;width:73.7pt;height:45.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" filled="f" fillcolor="#bfbfbf">
                <v:textbox>
                  <w:txbxContent>
                    <w:p w14:paraId="44B2DD3A" w14:textId="423399A3" w:rsidR="00DC68AF" w:rsidRPr="00E53AF6" w:rsidRDefault="00173FCA" w:rsidP="00DC68AF">
                      <w:pPr>
                        <w:jc w:val="center"/>
                        <w:rPr>
                          <w:b/>
                          <w:sz w:val="32"/>
                          <w:szCs w:val="32"/>
                          <w:vertAlign w:val="superscript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A</w:t>
                      </w:r>
                      <w:r w:rsidR="00DC68AF" w:rsidRPr="00E53AF6">
                        <w:rPr>
                          <w:b/>
                          <w:sz w:val="32"/>
                          <w:szCs w:val="32"/>
                        </w:rPr>
                        <w:t>H</w:t>
                      </w:r>
                      <w:r w:rsidR="00DC68AF">
                        <w:rPr>
                          <w:b/>
                          <w:sz w:val="32"/>
                          <w:szCs w:val="32"/>
                          <w:vertAlign w:val="superscript"/>
                        </w:rP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 w:rsidR="0027718D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C4FCF00" wp14:editId="291A18C8">
                <wp:simplePos x="0" y="0"/>
                <wp:positionH relativeFrom="column">
                  <wp:posOffset>76200</wp:posOffset>
                </wp:positionH>
                <wp:positionV relativeFrom="paragraph">
                  <wp:posOffset>485140</wp:posOffset>
                </wp:positionV>
                <wp:extent cx="6050280" cy="0"/>
                <wp:effectExtent l="19050" t="75565" r="26670" b="67310"/>
                <wp:wrapNone/>
                <wp:docPr id="1660388160" name="Connecteur droit avec flèch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5028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B337024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6" o:spid="_x0000_s1026" type="#_x0000_t32" style="position:absolute;margin-left:6pt;margin-top:38.2pt;width:476.4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" strokeweight="2.25pt">
                <v:stroke endarrow="block"/>
              </v:shape>
            </w:pict>
          </mc:Fallback>
        </mc:AlternateContent>
      </w:r>
      <w:r w:rsidR="0027718D">
        <w:rPr>
          <w:b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C6AD611" wp14:editId="5D8A8FE9">
                <wp:simplePos x="0" y="0"/>
                <wp:positionH relativeFrom="column">
                  <wp:posOffset>5598795</wp:posOffset>
                </wp:positionH>
                <wp:positionV relativeFrom="paragraph">
                  <wp:posOffset>164465</wp:posOffset>
                </wp:positionV>
                <wp:extent cx="871855" cy="531495"/>
                <wp:effectExtent l="0" t="635" r="0" b="1270"/>
                <wp:wrapNone/>
                <wp:docPr id="2000142645" name="Zone de text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1855" cy="531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74F6AF" w14:textId="77777777" w:rsidR="00DC68AF" w:rsidRPr="00030F70" w:rsidRDefault="00DC68AF" w:rsidP="00DC68AF">
                            <w:pPr>
                              <w:rPr>
                                <w:b/>
                              </w:rPr>
                            </w:pPr>
                            <w:r w:rsidRPr="00030F70">
                              <w:rPr>
                                <w:b/>
                              </w:rPr>
                              <w:t>p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6AD611" id="Zone de texte 10" o:spid="_x0000_s1029" type="#_x0000_t202" style="position:absolute;left:0;text-align:left;margin-left:440.85pt;margin-top:12.95pt;width:68.65pt;height:41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" filled="f" stroked="f">
                <v:textbox>
                  <w:txbxContent>
                    <w:p w14:paraId="5574F6AF" w14:textId="77777777" w:rsidR="00DC68AF" w:rsidRPr="00030F70" w:rsidRDefault="00DC68AF" w:rsidP="00DC68AF">
                      <w:pPr>
                        <w:rPr>
                          <w:b/>
                        </w:rPr>
                      </w:pPr>
                      <w:r w:rsidRPr="00030F70">
                        <w:rPr>
                          <w:b/>
                        </w:rPr>
                        <w:t>pH</w:t>
                      </w:r>
                    </w:p>
                  </w:txbxContent>
                </v:textbox>
              </v:shape>
            </w:pict>
          </mc:Fallback>
        </mc:AlternateContent>
      </w:r>
      <w:r w:rsidR="0027718D">
        <w:rPr>
          <w:b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EF76DB0" wp14:editId="73BC1516">
                <wp:simplePos x="0" y="0"/>
                <wp:positionH relativeFrom="column">
                  <wp:posOffset>356870</wp:posOffset>
                </wp:positionH>
                <wp:positionV relativeFrom="paragraph">
                  <wp:posOffset>121920</wp:posOffset>
                </wp:positionV>
                <wp:extent cx="1620000" cy="574040"/>
                <wp:effectExtent l="0" t="0" r="18415" b="16510"/>
                <wp:wrapNone/>
                <wp:docPr id="1895718970" name="Zone de text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0000" cy="574040"/>
                        </a:xfrm>
                        <a:prstGeom prst="rect">
                          <a:avLst/>
                        </a:prstGeom>
                        <a:solidFill>
                          <a:srgbClr val="BFBFB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CF720C" w14:textId="44C98EB3" w:rsidR="00DC68AF" w:rsidRPr="00E53AF6" w:rsidRDefault="00173FCA" w:rsidP="00DC68AF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A</w:t>
                            </w:r>
                            <w:r w:rsidR="00DC68AF" w:rsidRPr="00E53AF6">
                              <w:rPr>
                                <w:b/>
                                <w:sz w:val="32"/>
                                <w:szCs w:val="32"/>
                              </w:rPr>
                              <w:t>H</w:t>
                            </w:r>
                            <w:r w:rsidR="00DC68AF" w:rsidRPr="00E53AF6">
                              <w:rPr>
                                <w:b/>
                                <w:sz w:val="32"/>
                                <w:szCs w:val="3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F76DB0" id="Zone de texte 8" o:spid="_x0000_s1030" type="#_x0000_t202" style="position:absolute;left:0;text-align:left;margin-left:28.1pt;margin-top:9.6pt;width:127.55pt;height:45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" fillcolor="#bfbfbf">
                <v:textbox>
                  <w:txbxContent>
                    <w:p w14:paraId="05CF720C" w14:textId="44C98EB3" w:rsidR="00DC68AF" w:rsidRPr="00E53AF6" w:rsidRDefault="00173FCA" w:rsidP="00DC68AF">
                      <w:pPr>
                        <w:jc w:val="center"/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A</w:t>
                      </w:r>
                      <w:r w:rsidR="00DC68AF" w:rsidRPr="00E53AF6">
                        <w:rPr>
                          <w:b/>
                          <w:sz w:val="32"/>
                          <w:szCs w:val="32"/>
                        </w:rPr>
                        <w:t>H</w:t>
                      </w:r>
                      <w:r w:rsidR="00DC68AF" w:rsidRPr="00E53AF6">
                        <w:rPr>
                          <w:b/>
                          <w:sz w:val="32"/>
                          <w:szCs w:val="32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5C9479B5" w14:textId="0AD01E41" w:rsidR="00DC68AF" w:rsidRDefault="00DC68AF" w:rsidP="00760895"/>
    <w:p w14:paraId="08411E17" w14:textId="5FB9231D" w:rsidR="00DC68AF" w:rsidRDefault="00DC68AF" w:rsidP="00DC68AF"/>
    <w:p w14:paraId="452C1306" w14:textId="192E87BD" w:rsidR="00DC68AF" w:rsidRDefault="00173FCA" w:rsidP="00DC68AF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CC51BD4" wp14:editId="4471DAFC">
                <wp:simplePos x="0" y="0"/>
                <wp:positionH relativeFrom="column">
                  <wp:posOffset>2743200</wp:posOffset>
                </wp:positionH>
                <wp:positionV relativeFrom="paragraph">
                  <wp:posOffset>137795</wp:posOffset>
                </wp:positionV>
                <wp:extent cx="506095" cy="325120"/>
                <wp:effectExtent l="0" t="0" r="0" b="0"/>
                <wp:wrapNone/>
                <wp:docPr id="2138467289" name="Zone de text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6095" cy="325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295702" w14:textId="1BD5BCED" w:rsidR="00DC68AF" w:rsidRPr="00030F70" w:rsidRDefault="00173FCA" w:rsidP="00DC68A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5,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C51BD4" id="Zone de texte 5" o:spid="_x0000_s1031" type="#_x0000_t202" style="position:absolute;left:0;text-align:left;margin-left:3in;margin-top:10.85pt;width:39.85pt;height:25.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" filled="f" stroked="f">
                <v:textbox>
                  <w:txbxContent>
                    <w:p w14:paraId="3C295702" w14:textId="1BD5BCED" w:rsidR="00DC68AF" w:rsidRPr="00030F70" w:rsidRDefault="00173FCA" w:rsidP="00DC68A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5,5</w:t>
                      </w:r>
                    </w:p>
                  </w:txbxContent>
                </v:textbox>
              </v:shape>
            </w:pict>
          </mc:Fallback>
        </mc:AlternateContent>
      </w:r>
    </w:p>
    <w:p w14:paraId="46E2AFA3" w14:textId="473A480A" w:rsidR="00DC68AF" w:rsidRDefault="00DC68AF" w:rsidP="00DC68AF"/>
    <w:p w14:paraId="785B021A" w14:textId="77777777" w:rsidR="00760895" w:rsidRDefault="00760895" w:rsidP="00760895"/>
    <w:p w14:paraId="05504C6B" w14:textId="60F23398" w:rsidR="00760895" w:rsidRPr="00760895" w:rsidRDefault="00760895" w:rsidP="00760895">
      <w:pPr>
        <w:shd w:val="clear" w:color="auto" w:fill="D9D9D9" w:themeFill="background1" w:themeFillShade="D9"/>
        <w:rPr>
          <w:b/>
          <w:bCs/>
        </w:rPr>
      </w:pPr>
      <w:r w:rsidRPr="00760895">
        <w:rPr>
          <w:b/>
          <w:bCs/>
        </w:rPr>
        <w:t>Q.5. Déterminer la forme prédominante de l'acide azélaïque dans un milieu dont le pH vaut 4,7 (pH moyen de la peau du visage).</w:t>
      </w:r>
    </w:p>
    <w:p w14:paraId="3F01D33B" w14:textId="084000BD" w:rsidR="00760895" w:rsidRDefault="00F02E97" w:rsidP="00760895">
      <w:r>
        <w:t>Pour un pH de 4,7, le diagramme montre que la forme AH</w:t>
      </w:r>
      <w:r>
        <w:rPr>
          <w:vertAlign w:val="superscript"/>
        </w:rPr>
        <w:t>–</w:t>
      </w:r>
      <w:r>
        <w:t xml:space="preserve"> prédomine.</w:t>
      </w:r>
    </w:p>
    <w:p w14:paraId="4A1D3E63" w14:textId="77777777" w:rsidR="00F02E97" w:rsidRDefault="00F02E97" w:rsidP="00760895"/>
    <w:p w14:paraId="6C76DCBC" w14:textId="4176AD2F" w:rsidR="006B00FF" w:rsidRPr="006B00FF" w:rsidRDefault="006B00FF" w:rsidP="00760895">
      <w:pPr>
        <w:rPr>
          <w:b/>
          <w:bCs/>
        </w:rPr>
      </w:pPr>
      <w:r w:rsidRPr="006B00FF">
        <w:rPr>
          <w:b/>
          <w:bCs/>
        </w:rPr>
        <w:t>2.Dosage de l’acide azélaïque dans une solution commerciale</w:t>
      </w:r>
    </w:p>
    <w:p w14:paraId="6D605646" w14:textId="50F02F5A" w:rsidR="006B00FF" w:rsidRDefault="006B00FF" w:rsidP="00BF5781">
      <w:pPr>
        <w:shd w:val="clear" w:color="auto" w:fill="D9D9D9" w:themeFill="background1" w:themeFillShade="D9"/>
      </w:pPr>
      <w:r>
        <w:t xml:space="preserve">Dans un premier temps, une solution diluée de sérum est préparée selon le protocole ci-dessous </w:t>
      </w:r>
    </w:p>
    <w:p w14:paraId="17324C06" w14:textId="4F9E1F8B" w:rsidR="006B00FF" w:rsidRDefault="006B00FF" w:rsidP="00BF5781">
      <w:pPr>
        <w:shd w:val="clear" w:color="auto" w:fill="D9D9D9" w:themeFill="background1" w:themeFillShade="D9"/>
      </w:pPr>
      <w:r>
        <w:t xml:space="preserve">- Verser la totalité du flacon, c'est-à-dire un volume </w:t>
      </w:r>
      <w:r w:rsidRPr="006B00FF">
        <w:rPr>
          <w:i/>
          <w:iCs/>
        </w:rPr>
        <w:t>V</w:t>
      </w:r>
      <w:r w:rsidRPr="006B00FF">
        <w:rPr>
          <w:vertAlign w:val="subscript"/>
        </w:rPr>
        <w:t>sérum</w:t>
      </w:r>
      <w:r>
        <w:t xml:space="preserve"> = 30,0 mL, dans une fiole jaugée de</w:t>
      </w:r>
      <w:r w:rsidR="00A342A0">
        <w:t xml:space="preserve"> </w:t>
      </w:r>
      <w:r>
        <w:t>100,0 mL ;</w:t>
      </w:r>
    </w:p>
    <w:p w14:paraId="7F9B5040" w14:textId="77777777" w:rsidR="006B00FF" w:rsidRDefault="006B00FF" w:rsidP="00BF5781">
      <w:pPr>
        <w:shd w:val="clear" w:color="auto" w:fill="D9D9D9" w:themeFill="background1" w:themeFillShade="D9"/>
      </w:pPr>
      <w:r>
        <w:t>- Ajouter de l'eau, ajuster jusqu'au trait de jauge. Agiter pour homogénéiser.</w:t>
      </w:r>
    </w:p>
    <w:p w14:paraId="28F2C6BD" w14:textId="68332DA9" w:rsidR="006B00FF" w:rsidRDefault="006B00FF" w:rsidP="00B878BD">
      <w:pPr>
        <w:shd w:val="clear" w:color="auto" w:fill="D9D9D9" w:themeFill="background1" w:themeFillShade="D9"/>
      </w:pPr>
      <w:r>
        <w:t>Pour vérifier le pourcentage massique indique par le site commercial, un titrage par suivi</w:t>
      </w:r>
      <w:r w:rsidR="00A342A0">
        <w:t xml:space="preserve"> </w:t>
      </w:r>
      <w:r>
        <w:t xml:space="preserve">pH-métrique est effectué. Un volume </w:t>
      </w:r>
      <w:r w:rsidRPr="00B878BD">
        <w:rPr>
          <w:i/>
          <w:iCs/>
        </w:rPr>
        <w:t>V</w:t>
      </w:r>
      <w:r w:rsidRPr="00B878BD">
        <w:rPr>
          <w:vertAlign w:val="subscript"/>
        </w:rPr>
        <w:t>a</w:t>
      </w:r>
      <w:r>
        <w:t xml:space="preserve"> = 10,0 mL de la solution diluée de sérum est titré par une</w:t>
      </w:r>
      <w:r w:rsidR="00A342A0">
        <w:t xml:space="preserve"> </w:t>
      </w:r>
      <w:r>
        <w:t>solution d'hydroxyde de sodium de concentration en quantit</w:t>
      </w:r>
      <w:r w:rsidR="00A342A0">
        <w:t>é</w:t>
      </w:r>
      <w:r>
        <w:t xml:space="preserve"> de mati</w:t>
      </w:r>
      <w:r w:rsidR="00A342A0">
        <w:t>è</w:t>
      </w:r>
      <w:r>
        <w:t xml:space="preserve">re </w:t>
      </w:r>
      <w:r w:rsidRPr="00A342A0">
        <w:rPr>
          <w:i/>
          <w:iCs/>
        </w:rPr>
        <w:t>C</w:t>
      </w:r>
      <w:r w:rsidRPr="00A342A0">
        <w:rPr>
          <w:vertAlign w:val="subscript"/>
        </w:rPr>
        <w:t>b</w:t>
      </w:r>
      <w:r>
        <w:t xml:space="preserve"> = 0,200 mol</w:t>
      </w:r>
      <w:r w:rsidR="00A342A0">
        <w:t>·</w:t>
      </w:r>
      <w:r>
        <w:t>L</w:t>
      </w:r>
      <w:r w:rsidRPr="00A342A0">
        <w:rPr>
          <w:vertAlign w:val="superscript"/>
        </w:rPr>
        <w:t>-1</w:t>
      </w:r>
      <w:r>
        <w:t>.</w:t>
      </w:r>
    </w:p>
    <w:p w14:paraId="324313DB" w14:textId="77777777" w:rsidR="006B00FF" w:rsidRDefault="006B00FF" w:rsidP="00B878BD">
      <w:pPr>
        <w:shd w:val="clear" w:color="auto" w:fill="D9D9D9" w:themeFill="background1" w:themeFillShade="D9"/>
      </w:pPr>
      <w:r>
        <w:t>Données :</w:t>
      </w:r>
    </w:p>
    <w:p w14:paraId="525D7ACB" w14:textId="77777777" w:rsidR="006B00FF" w:rsidRDefault="006B00FF" w:rsidP="00B878BD">
      <w:pPr>
        <w:shd w:val="clear" w:color="auto" w:fill="D9D9D9" w:themeFill="background1" w:themeFillShade="D9"/>
      </w:pPr>
      <w:r>
        <w:t xml:space="preserve">- Densité du sérum commercial : </w:t>
      </w:r>
      <w:r w:rsidRPr="00A342A0">
        <w:rPr>
          <w:i/>
          <w:iCs/>
        </w:rPr>
        <w:t>d</w:t>
      </w:r>
      <w:r w:rsidRPr="00A342A0">
        <w:rPr>
          <w:vertAlign w:val="subscript"/>
        </w:rPr>
        <w:t>sérum</w:t>
      </w:r>
      <w:r>
        <w:t xml:space="preserve"> = 1,03 ;</w:t>
      </w:r>
    </w:p>
    <w:p w14:paraId="673CAD76" w14:textId="744E8668" w:rsidR="006B00FF" w:rsidRDefault="006B00FF" w:rsidP="00B878BD">
      <w:pPr>
        <w:shd w:val="clear" w:color="auto" w:fill="D9D9D9" w:themeFill="background1" w:themeFillShade="D9"/>
      </w:pPr>
      <w:r>
        <w:t xml:space="preserve">- Masse volumique de l'eau : </w:t>
      </w:r>
      <w:r w:rsidR="000057A8" w:rsidRPr="000057A8">
        <w:rPr>
          <w:i/>
          <w:iCs/>
        </w:rPr>
        <w:t>ρ</w:t>
      </w:r>
      <w:r w:rsidRPr="000057A8">
        <w:rPr>
          <w:vertAlign w:val="subscript"/>
        </w:rPr>
        <w:t>eau</w:t>
      </w:r>
      <w:r>
        <w:t xml:space="preserve"> = 1,00 g</w:t>
      </w:r>
      <w:r w:rsidR="000057A8">
        <w:t>·</w:t>
      </w:r>
      <w:r>
        <w:t>mL</w:t>
      </w:r>
      <w:r w:rsidRPr="000057A8">
        <w:rPr>
          <w:vertAlign w:val="superscript"/>
        </w:rPr>
        <w:t>-1</w:t>
      </w:r>
      <w:r>
        <w:t>;</w:t>
      </w:r>
    </w:p>
    <w:p w14:paraId="19DEB249" w14:textId="1DD78167" w:rsidR="00F02E97" w:rsidRDefault="006B00FF" w:rsidP="00B878BD">
      <w:pPr>
        <w:shd w:val="clear" w:color="auto" w:fill="D9D9D9" w:themeFill="background1" w:themeFillShade="D9"/>
      </w:pPr>
      <w:r>
        <w:t xml:space="preserve">- Masse molaire de l'acide azélaïque : </w:t>
      </w:r>
      <w:r w:rsidRPr="000057A8">
        <w:rPr>
          <w:i/>
          <w:iCs/>
        </w:rPr>
        <w:t>M</w:t>
      </w:r>
      <w:r>
        <w:t xml:space="preserve"> = 188,2 g.mol</w:t>
      </w:r>
      <w:r w:rsidRPr="000057A8">
        <w:rPr>
          <w:vertAlign w:val="superscript"/>
        </w:rPr>
        <w:t>-1</w:t>
      </w:r>
      <w:r>
        <w:t>;</w:t>
      </w:r>
    </w:p>
    <w:p w14:paraId="62F00E98" w14:textId="097584F8" w:rsidR="00B77972" w:rsidRDefault="00B77972" w:rsidP="00BF5781">
      <w:pPr>
        <w:shd w:val="clear" w:color="auto" w:fill="D9D9D9" w:themeFill="background1" w:themeFillShade="D9"/>
      </w:pPr>
      <w:r>
        <w:t xml:space="preserve">- Pour discuter de la compatibilité du résultat d'une mesure </w:t>
      </w:r>
      <w:r w:rsidRPr="00B77972">
        <w:rPr>
          <w:i/>
          <w:iCs/>
        </w:rPr>
        <w:t>A</w:t>
      </w:r>
      <w:r w:rsidRPr="00B77972">
        <w:rPr>
          <w:i/>
          <w:iCs/>
          <w:vertAlign w:val="subscript"/>
        </w:rPr>
        <w:t>mes</w:t>
      </w:r>
      <w:r>
        <w:t xml:space="preserve"> avec une valeur de référence </w:t>
      </w:r>
      <w:r w:rsidRPr="00B77972">
        <w:rPr>
          <w:i/>
          <w:iCs/>
        </w:rPr>
        <w:t>A</w:t>
      </w:r>
      <w:r w:rsidRPr="00B77972">
        <w:rPr>
          <w:i/>
          <w:iCs/>
          <w:vertAlign w:val="subscript"/>
        </w:rPr>
        <w:t>ref</w:t>
      </w:r>
      <w:r>
        <w:t xml:space="preserve"> on peut utiliser le quotient : </w:t>
      </w:r>
      <w:r w:rsidR="00A7631E" w:rsidRPr="00A7631E">
        <w:rPr>
          <w:position w:val="-32"/>
        </w:rPr>
        <w:object w:dxaOrig="1219" w:dyaOrig="740" w14:anchorId="1BB783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37.2pt" o:ole="">
            <v:imagedata r:id="rId6" o:title=""/>
          </v:shape>
          <o:OLEObject Type="Embed" ProgID="Equation.DSMT4" ShapeID="_x0000_i1025" DrawAspect="Content" ObjectID="_1842769687" r:id="rId7"/>
        </w:object>
      </w:r>
      <w:r w:rsidR="00A7631E">
        <w:t xml:space="preserve"> </w:t>
      </w:r>
    </w:p>
    <w:p w14:paraId="7198ABF5" w14:textId="29557048" w:rsidR="00B77972" w:rsidRPr="00A7631E" w:rsidRDefault="00B77972" w:rsidP="00BF5781">
      <w:pPr>
        <w:shd w:val="clear" w:color="auto" w:fill="D9D9D9" w:themeFill="background1" w:themeFillShade="D9"/>
      </w:pPr>
      <w:r>
        <w:t xml:space="preserve">avec </w:t>
      </w:r>
      <w:r w:rsidR="00BF5781">
        <w:tab/>
      </w:r>
      <w:r w:rsidR="00A7631E">
        <w:rPr>
          <w:i/>
          <w:iCs/>
        </w:rPr>
        <w:t>A</w:t>
      </w:r>
      <w:r w:rsidR="00A7631E">
        <w:rPr>
          <w:i/>
          <w:iCs/>
          <w:vertAlign w:val="subscript"/>
        </w:rPr>
        <w:t>mes</w:t>
      </w:r>
      <w:r w:rsidR="00A7631E">
        <w:t xml:space="preserve"> la valeur mesurée ;</w:t>
      </w:r>
    </w:p>
    <w:p w14:paraId="0909C6ED" w14:textId="77777777" w:rsidR="00B77972" w:rsidRDefault="00B77972" w:rsidP="00BF5781">
      <w:pPr>
        <w:shd w:val="clear" w:color="auto" w:fill="D9D9D9" w:themeFill="background1" w:themeFillShade="D9"/>
        <w:ind w:firstLine="708"/>
      </w:pPr>
      <w:r w:rsidRPr="00B77972">
        <w:rPr>
          <w:i/>
          <w:iCs/>
        </w:rPr>
        <w:t>A</w:t>
      </w:r>
      <w:r w:rsidRPr="00B77972">
        <w:rPr>
          <w:i/>
          <w:iCs/>
          <w:vertAlign w:val="subscript"/>
        </w:rPr>
        <w:t>ref</w:t>
      </w:r>
      <w:r>
        <w:t xml:space="preserve"> la valeur de référence ;</w:t>
      </w:r>
    </w:p>
    <w:p w14:paraId="57211B62" w14:textId="52C66D4F" w:rsidR="00B77972" w:rsidRDefault="00B77972" w:rsidP="00BF5781">
      <w:pPr>
        <w:shd w:val="clear" w:color="auto" w:fill="D9D9D9" w:themeFill="background1" w:themeFillShade="D9"/>
        <w:ind w:firstLine="708"/>
      </w:pPr>
      <w:r w:rsidRPr="00B77972">
        <w:rPr>
          <w:i/>
          <w:iCs/>
        </w:rPr>
        <w:t>u</w:t>
      </w:r>
      <w:r>
        <w:t>(</w:t>
      </w:r>
      <w:r w:rsidRPr="00B77972">
        <w:rPr>
          <w:i/>
          <w:iCs/>
        </w:rPr>
        <w:t>A</w:t>
      </w:r>
      <w:r w:rsidRPr="00B77972">
        <w:rPr>
          <w:i/>
          <w:iCs/>
          <w:vertAlign w:val="subscript"/>
        </w:rPr>
        <w:t>mes</w:t>
      </w:r>
      <w:r>
        <w:t>) l'incertitude-type de la valeur mesur</w:t>
      </w:r>
      <w:r w:rsidR="00FD51EF">
        <w:t>é</w:t>
      </w:r>
      <w:r>
        <w:t xml:space="preserve">e </w:t>
      </w:r>
      <w:r w:rsidRPr="00FD51EF">
        <w:rPr>
          <w:i/>
          <w:iCs/>
        </w:rPr>
        <w:t>A</w:t>
      </w:r>
      <w:r w:rsidRPr="00FD51EF">
        <w:rPr>
          <w:i/>
          <w:iCs/>
          <w:vertAlign w:val="subscript"/>
        </w:rPr>
        <w:t>mes</w:t>
      </w:r>
      <w:r>
        <w:t>.</w:t>
      </w:r>
    </w:p>
    <w:p w14:paraId="73039D6F" w14:textId="4DC132CD" w:rsidR="000057A8" w:rsidRDefault="00B77972" w:rsidP="00BF5781">
      <w:pPr>
        <w:shd w:val="clear" w:color="auto" w:fill="D9D9D9" w:themeFill="background1" w:themeFillShade="D9"/>
        <w:ind w:firstLine="708"/>
      </w:pPr>
      <w:r>
        <w:lastRenderedPageBreak/>
        <w:t xml:space="preserve">- L'incertitude-type sur la mesure du pourcentage massique </w:t>
      </w:r>
      <w:r w:rsidRPr="00FB27FB">
        <w:rPr>
          <w:i/>
          <w:iCs/>
        </w:rPr>
        <w:t>w</w:t>
      </w:r>
      <w:r>
        <w:t xml:space="preserve"> dans les conditions de</w:t>
      </w:r>
      <w:r w:rsidR="002A0801">
        <w:t xml:space="preserve"> </w:t>
      </w:r>
      <w:r w:rsidR="00BF5781">
        <w:tab/>
      </w:r>
      <w:r>
        <w:t xml:space="preserve">l'expérience est </w:t>
      </w:r>
      <w:r w:rsidRPr="002A0801">
        <w:rPr>
          <w:i/>
          <w:iCs/>
        </w:rPr>
        <w:t>u</w:t>
      </w:r>
      <w:r>
        <w:t>(</w:t>
      </w:r>
      <w:r w:rsidRPr="002A0801">
        <w:rPr>
          <w:i/>
          <w:iCs/>
        </w:rPr>
        <w:t>w</w:t>
      </w:r>
      <w:r>
        <w:t>) = 0,4 %.</w:t>
      </w:r>
    </w:p>
    <w:p w14:paraId="7EE7A85B" w14:textId="09072BE8" w:rsidR="00355E7A" w:rsidRPr="00355E7A" w:rsidRDefault="00355E7A" w:rsidP="00355E7A">
      <w:pPr>
        <w:shd w:val="clear" w:color="auto" w:fill="D9D9D9" w:themeFill="background1" w:themeFillShade="D9"/>
        <w:rPr>
          <w:b/>
          <w:bCs/>
        </w:rPr>
      </w:pPr>
      <w:r w:rsidRPr="00355E7A">
        <w:rPr>
          <w:b/>
          <w:bCs/>
        </w:rPr>
        <w:t>Q.6. Schématiser et légender le montage permettant de réaliser ce titrage, en indiquant le nom et la position des espèces chimiques titrante et titrée.</w:t>
      </w:r>
    </w:p>
    <w:p w14:paraId="18329622" w14:textId="4A0DCC40" w:rsidR="00355E7A" w:rsidRDefault="00FB27FB" w:rsidP="00355E7A"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5239D6B" wp14:editId="6A173BAD">
                <wp:simplePos x="0" y="0"/>
                <wp:positionH relativeFrom="margin">
                  <wp:posOffset>5050790</wp:posOffset>
                </wp:positionH>
                <wp:positionV relativeFrom="paragraph">
                  <wp:posOffset>187325</wp:posOffset>
                </wp:positionV>
                <wp:extent cx="859790" cy="355600"/>
                <wp:effectExtent l="0" t="0" r="16510" b="25400"/>
                <wp:wrapNone/>
                <wp:docPr id="1012345033" name="Zone de text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859790" cy="355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DE7BF6B" w14:textId="77777777" w:rsidR="00BA6C2A" w:rsidRPr="00F96B77" w:rsidRDefault="00BA6C2A" w:rsidP="00BA6C2A">
                            <w:pPr>
                              <w:rPr>
                                <w:sz w:val="22"/>
                                <w:szCs w:val="20"/>
                              </w:rPr>
                            </w:pPr>
                            <w:r w:rsidRPr="00F96B77">
                              <w:rPr>
                                <w:sz w:val="22"/>
                                <w:szCs w:val="20"/>
                              </w:rPr>
                              <w:t xml:space="preserve">Potence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239D6B" id="Zone de texte 183" o:spid="_x0000_s1032" type="#_x0000_t202" style="position:absolute;left:0;text-align:left;margin-left:397.7pt;margin-top:14.75pt;width:67.7pt;height:28pt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" fillcolor="window" strokeweight=".5pt">
                <v:path arrowok="t"/>
                <v:textbox>
                  <w:txbxContent>
                    <w:p w14:paraId="1DE7BF6B" w14:textId="77777777" w:rsidR="00BA6C2A" w:rsidRPr="00F96B77" w:rsidRDefault="00BA6C2A" w:rsidP="00BA6C2A">
                      <w:pPr>
                        <w:rPr>
                          <w:sz w:val="22"/>
                          <w:szCs w:val="20"/>
                        </w:rPr>
                      </w:pPr>
                      <w:r w:rsidRPr="00F96B77">
                        <w:rPr>
                          <w:sz w:val="22"/>
                          <w:szCs w:val="20"/>
                        </w:rPr>
                        <w:t xml:space="preserve">Potence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712CF56" wp14:editId="53E0973F">
                <wp:simplePos x="0" y="0"/>
                <wp:positionH relativeFrom="column">
                  <wp:posOffset>452120</wp:posOffset>
                </wp:positionH>
                <wp:positionV relativeFrom="paragraph">
                  <wp:posOffset>83185</wp:posOffset>
                </wp:positionV>
                <wp:extent cx="2987040" cy="492760"/>
                <wp:effectExtent l="0" t="0" r="22860" b="21590"/>
                <wp:wrapNone/>
                <wp:docPr id="670111850" name="Zone de text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987040" cy="4927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9251DAE" w14:textId="466D3446" w:rsidR="00BA6C2A" w:rsidRPr="00F96B77" w:rsidRDefault="00BA6C2A" w:rsidP="00BA6C2A">
                            <w:pPr>
                              <w:rPr>
                                <w:sz w:val="22"/>
                                <w:szCs w:val="20"/>
                              </w:rPr>
                            </w:pPr>
                            <w:r w:rsidRPr="00F96B77">
                              <w:rPr>
                                <w:sz w:val="22"/>
                                <w:szCs w:val="20"/>
                              </w:rPr>
                              <w:t xml:space="preserve">Burette contenant de l’hydroxyde de sodium de concentration </w:t>
                            </w:r>
                            <w:r w:rsidRPr="00F96B77">
                              <w:rPr>
                                <w:rFonts w:cs="Arial"/>
                                <w:i/>
                                <w:iCs/>
                                <w:sz w:val="22"/>
                                <w:szCs w:val="20"/>
                              </w:rPr>
                              <w:t>C</w:t>
                            </w:r>
                            <w:r>
                              <w:rPr>
                                <w:rFonts w:cs="Arial"/>
                                <w:sz w:val="22"/>
                                <w:szCs w:val="20"/>
                                <w:vertAlign w:val="subscript"/>
                              </w:rPr>
                              <w:t>b</w:t>
                            </w:r>
                            <w:r w:rsidRPr="00F96B77">
                              <w:rPr>
                                <w:rFonts w:cs="Arial"/>
                                <w:sz w:val="22"/>
                                <w:szCs w:val="20"/>
                              </w:rPr>
                              <w:t xml:space="preserve"> = </w:t>
                            </w:r>
                            <w:r>
                              <w:rPr>
                                <w:rFonts w:cs="Arial"/>
                                <w:sz w:val="22"/>
                                <w:szCs w:val="20"/>
                              </w:rPr>
                              <w:t>0,200</w:t>
                            </w:r>
                            <w:r w:rsidRPr="00F96B77">
                              <w:rPr>
                                <w:rFonts w:cs="Arial"/>
                                <w:sz w:val="22"/>
                                <w:szCs w:val="20"/>
                              </w:rPr>
                              <w:t xml:space="preserve"> mol·L</w:t>
                            </w:r>
                            <w:r w:rsidRPr="00F96B77">
                              <w:rPr>
                                <w:rFonts w:cs="Arial"/>
                                <w:sz w:val="22"/>
                                <w:szCs w:val="20"/>
                                <w:vertAlign w:val="superscript"/>
                              </w:rPr>
                              <w:t>–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12CF56" id="Zone de texte 116" o:spid="_x0000_s1033" type="#_x0000_t202" style="position:absolute;left:0;text-align:left;margin-left:35.6pt;margin-top:6.55pt;width:235.2pt;height:38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" fillcolor="window" strokeweight=".5pt">
                <v:path arrowok="t"/>
                <v:textbox>
                  <w:txbxContent>
                    <w:p w14:paraId="29251DAE" w14:textId="466D3446" w:rsidR="00BA6C2A" w:rsidRPr="00F96B77" w:rsidRDefault="00BA6C2A" w:rsidP="00BA6C2A">
                      <w:pPr>
                        <w:rPr>
                          <w:sz w:val="22"/>
                          <w:szCs w:val="20"/>
                        </w:rPr>
                      </w:pPr>
                      <w:r w:rsidRPr="00F96B77">
                        <w:rPr>
                          <w:sz w:val="22"/>
                          <w:szCs w:val="20"/>
                        </w:rPr>
                        <w:t xml:space="preserve">Burette contenant de l’hydroxyde de sodium de concentration </w:t>
                      </w:r>
                      <w:r w:rsidRPr="00F96B77">
                        <w:rPr>
                          <w:rFonts w:cs="Arial"/>
                          <w:i/>
                          <w:iCs/>
                          <w:sz w:val="22"/>
                          <w:szCs w:val="20"/>
                        </w:rPr>
                        <w:t>C</w:t>
                      </w:r>
                      <w:r>
                        <w:rPr>
                          <w:rFonts w:cs="Arial"/>
                          <w:sz w:val="22"/>
                          <w:szCs w:val="20"/>
                          <w:vertAlign w:val="subscript"/>
                        </w:rPr>
                        <w:t>b</w:t>
                      </w:r>
                      <w:r w:rsidRPr="00F96B77">
                        <w:rPr>
                          <w:rFonts w:cs="Arial"/>
                          <w:sz w:val="22"/>
                          <w:szCs w:val="20"/>
                        </w:rPr>
                        <w:t xml:space="preserve"> = </w:t>
                      </w:r>
                      <w:r>
                        <w:rPr>
                          <w:rFonts w:cs="Arial"/>
                          <w:sz w:val="22"/>
                          <w:szCs w:val="20"/>
                        </w:rPr>
                        <w:t>0,200</w:t>
                      </w:r>
                      <w:r w:rsidRPr="00F96B77">
                        <w:rPr>
                          <w:rFonts w:cs="Arial"/>
                          <w:sz w:val="22"/>
                          <w:szCs w:val="20"/>
                        </w:rPr>
                        <w:t xml:space="preserve"> mol·L</w:t>
                      </w:r>
                      <w:r w:rsidRPr="00F96B77">
                        <w:rPr>
                          <w:rFonts w:cs="Arial"/>
                          <w:sz w:val="22"/>
                          <w:szCs w:val="20"/>
                          <w:vertAlign w:val="superscript"/>
                        </w:rPr>
                        <w:t>–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15FC156" wp14:editId="156B63CE">
                <wp:simplePos x="0" y="0"/>
                <wp:positionH relativeFrom="column">
                  <wp:posOffset>1770380</wp:posOffset>
                </wp:positionH>
                <wp:positionV relativeFrom="paragraph">
                  <wp:posOffset>619125</wp:posOffset>
                </wp:positionV>
                <wp:extent cx="1722755" cy="201295"/>
                <wp:effectExtent l="0" t="0" r="48895" b="84455"/>
                <wp:wrapNone/>
                <wp:docPr id="290740699" name="Connecteur droit avec flèch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22755" cy="20129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55ADE9C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18" o:spid="_x0000_s1026" type="#_x0000_t32" style="position:absolute;margin-left:139.4pt;margin-top:48.75pt;width:135.65pt;height:15.8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" strokecolor="windowText" strokeweight=".5pt">
                <v:stroke endarrow="block" joinstyle="miter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0E9D86E" wp14:editId="421E09D1">
                <wp:simplePos x="0" y="0"/>
                <wp:positionH relativeFrom="column">
                  <wp:posOffset>2570480</wp:posOffset>
                </wp:positionH>
                <wp:positionV relativeFrom="paragraph">
                  <wp:posOffset>2776220</wp:posOffset>
                </wp:positionV>
                <wp:extent cx="694055" cy="302895"/>
                <wp:effectExtent l="0" t="0" r="86995" b="59055"/>
                <wp:wrapNone/>
                <wp:docPr id="1574973360" name="Connecteur droit avec flèche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94055" cy="30289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C8525E" id="Connecteur droit avec flèche 120" o:spid="_x0000_s1026" type="#_x0000_t32" style="position:absolute;margin-left:202.4pt;margin-top:218.6pt;width:54.65pt;height:23.8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" strokecolor="windowText" strokeweight=".5pt">
                <v:stroke endarrow="block" joinstyle="miter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620B9F2" wp14:editId="281B8084">
                <wp:simplePos x="0" y="0"/>
                <wp:positionH relativeFrom="column">
                  <wp:posOffset>977900</wp:posOffset>
                </wp:positionH>
                <wp:positionV relativeFrom="paragraph">
                  <wp:posOffset>2600960</wp:posOffset>
                </wp:positionV>
                <wp:extent cx="1615440" cy="355600"/>
                <wp:effectExtent l="0" t="0" r="22860" b="25400"/>
                <wp:wrapNone/>
                <wp:docPr id="733948581" name="Zone de texte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615440" cy="355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FF075C1" w14:textId="77777777" w:rsidR="00BA6C2A" w:rsidRPr="00F96B77" w:rsidRDefault="00BA6C2A" w:rsidP="00BA6C2A">
                            <w:pPr>
                              <w:rPr>
                                <w:sz w:val="22"/>
                                <w:szCs w:val="20"/>
                              </w:rPr>
                            </w:pPr>
                            <w:r w:rsidRPr="00F96B77">
                              <w:rPr>
                                <w:sz w:val="22"/>
                                <w:szCs w:val="20"/>
                              </w:rPr>
                              <w:t>Agitateur magnétiq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20B9F2" id="Zone de texte 122" o:spid="_x0000_s1034" type="#_x0000_t202" style="position:absolute;left:0;text-align:left;margin-left:77pt;margin-top:204.8pt;width:127.2pt;height:2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" fillcolor="window" strokeweight=".5pt">
                <v:path arrowok="t"/>
                <v:textbox>
                  <w:txbxContent>
                    <w:p w14:paraId="0FF075C1" w14:textId="77777777" w:rsidR="00BA6C2A" w:rsidRPr="00F96B77" w:rsidRDefault="00BA6C2A" w:rsidP="00BA6C2A">
                      <w:pPr>
                        <w:rPr>
                          <w:sz w:val="22"/>
                          <w:szCs w:val="20"/>
                        </w:rPr>
                      </w:pPr>
                      <w:r w:rsidRPr="00F96B77">
                        <w:rPr>
                          <w:sz w:val="22"/>
                          <w:szCs w:val="20"/>
                        </w:rPr>
                        <w:t>Agitateur magnétiqu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188E6BF" wp14:editId="781065BA">
                <wp:simplePos x="0" y="0"/>
                <wp:positionH relativeFrom="column">
                  <wp:posOffset>154305</wp:posOffset>
                </wp:positionH>
                <wp:positionV relativeFrom="paragraph">
                  <wp:posOffset>1510665</wp:posOffset>
                </wp:positionV>
                <wp:extent cx="2987040" cy="492760"/>
                <wp:effectExtent l="0" t="0" r="22860" b="21590"/>
                <wp:wrapNone/>
                <wp:docPr id="1014275075" name="Zone de texte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987040" cy="4927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6E222EA" w14:textId="78766198" w:rsidR="00BA6C2A" w:rsidRPr="004D7E9F" w:rsidRDefault="00BA6C2A" w:rsidP="00BA6C2A">
                            <w:pPr>
                              <w:rPr>
                                <w:sz w:val="22"/>
                                <w:szCs w:val="20"/>
                              </w:rPr>
                            </w:pPr>
                            <w:r w:rsidRPr="00F96B77">
                              <w:rPr>
                                <w:sz w:val="22"/>
                                <w:szCs w:val="20"/>
                              </w:rPr>
                              <w:t xml:space="preserve">Becher avec le </w:t>
                            </w:r>
                            <w:r>
                              <w:rPr>
                                <w:sz w:val="22"/>
                                <w:szCs w:val="20"/>
                              </w:rPr>
                              <w:t>sérum dilué contenant l’acide azélaïque</w:t>
                            </w:r>
                            <w:r w:rsidR="004D7E9F">
                              <w:rPr>
                                <w:sz w:val="22"/>
                                <w:szCs w:val="20"/>
                              </w:rPr>
                              <w:t xml:space="preserve"> AH</w:t>
                            </w:r>
                            <w:r w:rsidR="004D7E9F">
                              <w:rPr>
                                <w:sz w:val="22"/>
                                <w:szCs w:val="20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88E6BF" id="Zone de texte 124" o:spid="_x0000_s1035" type="#_x0000_t202" style="position:absolute;left:0;text-align:left;margin-left:12.15pt;margin-top:118.95pt;width:235.2pt;height:38.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" fillcolor="window" strokeweight=".5pt">
                <v:path arrowok="t"/>
                <v:textbox>
                  <w:txbxContent>
                    <w:p w14:paraId="16E222EA" w14:textId="78766198" w:rsidR="00BA6C2A" w:rsidRPr="004D7E9F" w:rsidRDefault="00BA6C2A" w:rsidP="00BA6C2A">
                      <w:pPr>
                        <w:rPr>
                          <w:sz w:val="22"/>
                          <w:szCs w:val="20"/>
                        </w:rPr>
                      </w:pPr>
                      <w:r w:rsidRPr="00F96B77">
                        <w:rPr>
                          <w:sz w:val="22"/>
                          <w:szCs w:val="20"/>
                        </w:rPr>
                        <w:t xml:space="preserve">Becher avec le </w:t>
                      </w:r>
                      <w:r>
                        <w:rPr>
                          <w:sz w:val="22"/>
                          <w:szCs w:val="20"/>
                        </w:rPr>
                        <w:t>sérum dilué contenant l’acide azélaïque</w:t>
                      </w:r>
                      <w:r w:rsidR="004D7E9F">
                        <w:rPr>
                          <w:sz w:val="22"/>
                          <w:szCs w:val="20"/>
                        </w:rPr>
                        <w:t xml:space="preserve"> AH</w:t>
                      </w:r>
                      <w:r w:rsidR="004D7E9F">
                        <w:rPr>
                          <w:sz w:val="22"/>
                          <w:szCs w:val="20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25AD30F" wp14:editId="1DDB1063">
                <wp:simplePos x="0" y="0"/>
                <wp:positionH relativeFrom="column">
                  <wp:posOffset>4261485</wp:posOffset>
                </wp:positionH>
                <wp:positionV relativeFrom="paragraph">
                  <wp:posOffset>451485</wp:posOffset>
                </wp:positionV>
                <wp:extent cx="795020" cy="471805"/>
                <wp:effectExtent l="38100" t="0" r="24130" b="61595"/>
                <wp:wrapNone/>
                <wp:docPr id="843304718" name="Connecteur droit avec flèche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795020" cy="47180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6FCFBF" id="Connecteur droit avec flèche 181" o:spid="_x0000_s1026" type="#_x0000_t32" style="position:absolute;margin-left:335.55pt;margin-top:35.55pt;width:62.6pt;height:37.15pt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" strokecolor="windowText" strokeweight=".5pt">
                <v:stroke endarrow="block" joinstyle="miter"/>
                <o:lock v:ext="edit" shapetype="f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0" allowOverlap="1" wp14:anchorId="47A8E345" wp14:editId="6F013F02">
                <wp:simplePos x="0" y="0"/>
                <wp:positionH relativeFrom="column">
                  <wp:posOffset>2521585</wp:posOffset>
                </wp:positionH>
                <wp:positionV relativeFrom="paragraph">
                  <wp:posOffset>14605</wp:posOffset>
                </wp:positionV>
                <wp:extent cx="1976120" cy="3223260"/>
                <wp:effectExtent l="0" t="0" r="24130" b="15240"/>
                <wp:wrapNone/>
                <wp:docPr id="2124583495" name="Grou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6120" cy="3223260"/>
                          <a:chOff x="5540" y="182"/>
                          <a:chExt cx="3112" cy="5076"/>
                        </a:xfrm>
                      </wpg:grpSpPr>
                      <wpg:grpSp>
                        <wpg:cNvPr id="817608348" name="Group 3"/>
                        <wpg:cNvGrpSpPr>
                          <a:grpSpLocks noChangeAspect="1"/>
                        </wpg:cNvGrpSpPr>
                        <wpg:grpSpPr bwMode="auto">
                          <a:xfrm>
                            <a:off x="7105" y="182"/>
                            <a:ext cx="394" cy="3892"/>
                            <a:chOff x="2201" y="914"/>
                            <a:chExt cx="2197" cy="21721"/>
                          </a:xfrm>
                        </wpg:grpSpPr>
                        <wps:wsp>
                          <wps:cNvPr id="1801295425" name="AutoShape 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84" y="16213"/>
                              <a:ext cx="338" cy="2553"/>
                            </a:xfrm>
                            <a:prstGeom prst="roundRect">
                              <a:avLst>
                                <a:gd name="adj" fmla="val 18519"/>
                              </a:avLst>
                            </a:prstGeom>
                            <a:solidFill>
                              <a:srgbClr val="EFEFEF"/>
                            </a:solidFill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5783464" name="AutoShape 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20" y="16409"/>
                              <a:ext cx="258" cy="2188"/>
                            </a:xfrm>
                            <a:prstGeom prst="roundRect">
                              <a:avLst>
                                <a:gd name="adj" fmla="val 18181"/>
                              </a:avLst>
                            </a:prstGeom>
                            <a:solidFill>
                              <a:srgbClr val="EFEFEF"/>
                            </a:solidFill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2072148" name="Freeform 6"/>
                          <wps:cNvSpPr>
                            <a:spLocks noChangeAspect="1"/>
                          </wps:cNvSpPr>
                          <wps:spPr bwMode="auto">
                            <a:xfrm>
                              <a:off x="2201" y="17094"/>
                              <a:ext cx="2197" cy="818"/>
                            </a:xfrm>
                            <a:custGeom>
                              <a:avLst/>
                              <a:gdLst>
                                <a:gd name="T0" fmla="*/ 7 w 247"/>
                                <a:gd name="T1" fmla="*/ 24 h 92"/>
                                <a:gd name="T2" fmla="*/ 21 w 247"/>
                                <a:gd name="T3" fmla="*/ 24 h 92"/>
                                <a:gd name="T4" fmla="*/ 36 w 247"/>
                                <a:gd name="T5" fmla="*/ 24 h 92"/>
                                <a:gd name="T6" fmla="*/ 65 w 247"/>
                                <a:gd name="T7" fmla="*/ 24 h 92"/>
                                <a:gd name="T8" fmla="*/ 125 w 247"/>
                                <a:gd name="T9" fmla="*/ 0 h 92"/>
                                <a:gd name="T10" fmla="*/ 183 w 247"/>
                                <a:gd name="T11" fmla="*/ 0 h 92"/>
                                <a:gd name="T12" fmla="*/ 213 w 247"/>
                                <a:gd name="T13" fmla="*/ 0 h 92"/>
                                <a:gd name="T14" fmla="*/ 227 w 247"/>
                                <a:gd name="T15" fmla="*/ 0 h 92"/>
                                <a:gd name="T16" fmla="*/ 237 w 247"/>
                                <a:gd name="T17" fmla="*/ 3 h 92"/>
                                <a:gd name="T18" fmla="*/ 243 w 247"/>
                                <a:gd name="T19" fmla="*/ 10 h 92"/>
                                <a:gd name="T20" fmla="*/ 245 w 247"/>
                                <a:gd name="T21" fmla="*/ 21 h 92"/>
                                <a:gd name="T22" fmla="*/ 247 w 247"/>
                                <a:gd name="T23" fmla="*/ 29 h 92"/>
                                <a:gd name="T24" fmla="*/ 247 w 247"/>
                                <a:gd name="T25" fmla="*/ 37 h 92"/>
                                <a:gd name="T26" fmla="*/ 247 w 247"/>
                                <a:gd name="T27" fmla="*/ 45 h 92"/>
                                <a:gd name="T28" fmla="*/ 247 w 247"/>
                                <a:gd name="T29" fmla="*/ 52 h 92"/>
                                <a:gd name="T30" fmla="*/ 247 w 247"/>
                                <a:gd name="T31" fmla="*/ 60 h 92"/>
                                <a:gd name="T32" fmla="*/ 245 w 247"/>
                                <a:gd name="T33" fmla="*/ 68 h 92"/>
                                <a:gd name="T34" fmla="*/ 243 w 247"/>
                                <a:gd name="T35" fmla="*/ 79 h 92"/>
                                <a:gd name="T36" fmla="*/ 240 w 247"/>
                                <a:gd name="T37" fmla="*/ 86 h 92"/>
                                <a:gd name="T38" fmla="*/ 234 w 247"/>
                                <a:gd name="T39" fmla="*/ 89 h 92"/>
                                <a:gd name="T40" fmla="*/ 227 w 247"/>
                                <a:gd name="T41" fmla="*/ 92 h 92"/>
                                <a:gd name="T42" fmla="*/ 213 w 247"/>
                                <a:gd name="T43" fmla="*/ 92 h 92"/>
                                <a:gd name="T44" fmla="*/ 183 w 247"/>
                                <a:gd name="T45" fmla="*/ 92 h 92"/>
                                <a:gd name="T46" fmla="*/ 125 w 247"/>
                                <a:gd name="T47" fmla="*/ 92 h 92"/>
                                <a:gd name="T48" fmla="*/ 65 w 247"/>
                                <a:gd name="T49" fmla="*/ 71 h 92"/>
                                <a:gd name="T50" fmla="*/ 36 w 247"/>
                                <a:gd name="T51" fmla="*/ 71 h 92"/>
                                <a:gd name="T52" fmla="*/ 21 w 247"/>
                                <a:gd name="T53" fmla="*/ 71 h 92"/>
                                <a:gd name="T54" fmla="*/ 7 w 247"/>
                                <a:gd name="T55" fmla="*/ 71 h 92"/>
                                <a:gd name="T56" fmla="*/ 3 w 247"/>
                                <a:gd name="T57" fmla="*/ 70 h 92"/>
                                <a:gd name="T58" fmla="*/ 2 w 247"/>
                                <a:gd name="T59" fmla="*/ 66 h 92"/>
                                <a:gd name="T60" fmla="*/ 0 w 247"/>
                                <a:gd name="T61" fmla="*/ 62 h 92"/>
                                <a:gd name="T62" fmla="*/ 0 w 247"/>
                                <a:gd name="T63" fmla="*/ 57 h 92"/>
                                <a:gd name="T64" fmla="*/ 0 w 247"/>
                                <a:gd name="T65" fmla="*/ 50 h 92"/>
                                <a:gd name="T66" fmla="*/ 0 w 247"/>
                                <a:gd name="T67" fmla="*/ 45 h 92"/>
                                <a:gd name="T68" fmla="*/ 0 w 247"/>
                                <a:gd name="T69" fmla="*/ 37 h 92"/>
                                <a:gd name="T70" fmla="*/ 2 w 247"/>
                                <a:gd name="T71" fmla="*/ 29 h 92"/>
                                <a:gd name="T72" fmla="*/ 7 w 247"/>
                                <a:gd name="T73" fmla="*/ 24 h 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247" h="92">
                                  <a:moveTo>
                                    <a:pt x="7" y="24"/>
                                  </a:moveTo>
                                  <a:lnTo>
                                    <a:pt x="21" y="24"/>
                                  </a:lnTo>
                                  <a:lnTo>
                                    <a:pt x="36" y="24"/>
                                  </a:lnTo>
                                  <a:lnTo>
                                    <a:pt x="65" y="24"/>
                                  </a:lnTo>
                                  <a:lnTo>
                                    <a:pt x="125" y="0"/>
                                  </a:lnTo>
                                  <a:lnTo>
                                    <a:pt x="183" y="0"/>
                                  </a:lnTo>
                                  <a:lnTo>
                                    <a:pt x="213" y="0"/>
                                  </a:lnTo>
                                  <a:lnTo>
                                    <a:pt x="227" y="0"/>
                                  </a:lnTo>
                                  <a:lnTo>
                                    <a:pt x="237" y="3"/>
                                  </a:lnTo>
                                  <a:lnTo>
                                    <a:pt x="243" y="10"/>
                                  </a:lnTo>
                                  <a:lnTo>
                                    <a:pt x="245" y="21"/>
                                  </a:lnTo>
                                  <a:lnTo>
                                    <a:pt x="247" y="29"/>
                                  </a:lnTo>
                                  <a:lnTo>
                                    <a:pt x="247" y="37"/>
                                  </a:lnTo>
                                  <a:lnTo>
                                    <a:pt x="247" y="45"/>
                                  </a:lnTo>
                                  <a:lnTo>
                                    <a:pt x="247" y="52"/>
                                  </a:lnTo>
                                  <a:lnTo>
                                    <a:pt x="247" y="60"/>
                                  </a:lnTo>
                                  <a:lnTo>
                                    <a:pt x="245" y="68"/>
                                  </a:lnTo>
                                  <a:lnTo>
                                    <a:pt x="243" y="79"/>
                                  </a:lnTo>
                                  <a:lnTo>
                                    <a:pt x="240" y="86"/>
                                  </a:lnTo>
                                  <a:lnTo>
                                    <a:pt x="234" y="89"/>
                                  </a:lnTo>
                                  <a:lnTo>
                                    <a:pt x="227" y="92"/>
                                  </a:lnTo>
                                  <a:lnTo>
                                    <a:pt x="213" y="92"/>
                                  </a:lnTo>
                                  <a:lnTo>
                                    <a:pt x="183" y="92"/>
                                  </a:lnTo>
                                  <a:lnTo>
                                    <a:pt x="125" y="92"/>
                                  </a:lnTo>
                                  <a:lnTo>
                                    <a:pt x="65" y="71"/>
                                  </a:lnTo>
                                  <a:lnTo>
                                    <a:pt x="36" y="71"/>
                                  </a:lnTo>
                                  <a:lnTo>
                                    <a:pt x="21" y="71"/>
                                  </a:lnTo>
                                  <a:lnTo>
                                    <a:pt x="7" y="71"/>
                                  </a:lnTo>
                                  <a:lnTo>
                                    <a:pt x="3" y="70"/>
                                  </a:lnTo>
                                  <a:lnTo>
                                    <a:pt x="2" y="66"/>
                                  </a:lnTo>
                                  <a:lnTo>
                                    <a:pt x="0" y="62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0" y="37"/>
                                  </a:lnTo>
                                  <a:lnTo>
                                    <a:pt x="2" y="29"/>
                                  </a:lnTo>
                                  <a:lnTo>
                                    <a:pt x="7" y="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8705955" name="Freeform 7"/>
                          <wps:cNvSpPr>
                            <a:spLocks noChangeAspect="1"/>
                          </wps:cNvSpPr>
                          <wps:spPr bwMode="auto">
                            <a:xfrm>
                              <a:off x="2201" y="17094"/>
                              <a:ext cx="2197" cy="818"/>
                            </a:xfrm>
                            <a:custGeom>
                              <a:avLst/>
                              <a:gdLst>
                                <a:gd name="T0" fmla="*/ 7 w 247"/>
                                <a:gd name="T1" fmla="*/ 24 h 92"/>
                                <a:gd name="T2" fmla="*/ 21 w 247"/>
                                <a:gd name="T3" fmla="*/ 24 h 92"/>
                                <a:gd name="T4" fmla="*/ 36 w 247"/>
                                <a:gd name="T5" fmla="*/ 24 h 92"/>
                                <a:gd name="T6" fmla="*/ 65 w 247"/>
                                <a:gd name="T7" fmla="*/ 24 h 92"/>
                                <a:gd name="T8" fmla="*/ 125 w 247"/>
                                <a:gd name="T9" fmla="*/ 0 h 92"/>
                                <a:gd name="T10" fmla="*/ 183 w 247"/>
                                <a:gd name="T11" fmla="*/ 0 h 92"/>
                                <a:gd name="T12" fmla="*/ 213 w 247"/>
                                <a:gd name="T13" fmla="*/ 0 h 92"/>
                                <a:gd name="T14" fmla="*/ 227 w 247"/>
                                <a:gd name="T15" fmla="*/ 0 h 92"/>
                                <a:gd name="T16" fmla="*/ 237 w 247"/>
                                <a:gd name="T17" fmla="*/ 3 h 92"/>
                                <a:gd name="T18" fmla="*/ 243 w 247"/>
                                <a:gd name="T19" fmla="*/ 10 h 92"/>
                                <a:gd name="T20" fmla="*/ 245 w 247"/>
                                <a:gd name="T21" fmla="*/ 21 h 92"/>
                                <a:gd name="T22" fmla="*/ 247 w 247"/>
                                <a:gd name="T23" fmla="*/ 29 h 92"/>
                                <a:gd name="T24" fmla="*/ 247 w 247"/>
                                <a:gd name="T25" fmla="*/ 37 h 92"/>
                                <a:gd name="T26" fmla="*/ 247 w 247"/>
                                <a:gd name="T27" fmla="*/ 45 h 92"/>
                                <a:gd name="T28" fmla="*/ 247 w 247"/>
                                <a:gd name="T29" fmla="*/ 52 h 92"/>
                                <a:gd name="T30" fmla="*/ 247 w 247"/>
                                <a:gd name="T31" fmla="*/ 60 h 92"/>
                                <a:gd name="T32" fmla="*/ 245 w 247"/>
                                <a:gd name="T33" fmla="*/ 68 h 92"/>
                                <a:gd name="T34" fmla="*/ 243 w 247"/>
                                <a:gd name="T35" fmla="*/ 79 h 92"/>
                                <a:gd name="T36" fmla="*/ 240 w 247"/>
                                <a:gd name="T37" fmla="*/ 86 h 92"/>
                                <a:gd name="T38" fmla="*/ 234 w 247"/>
                                <a:gd name="T39" fmla="*/ 89 h 92"/>
                                <a:gd name="T40" fmla="*/ 227 w 247"/>
                                <a:gd name="T41" fmla="*/ 92 h 92"/>
                                <a:gd name="T42" fmla="*/ 213 w 247"/>
                                <a:gd name="T43" fmla="*/ 92 h 92"/>
                                <a:gd name="T44" fmla="*/ 183 w 247"/>
                                <a:gd name="T45" fmla="*/ 92 h 92"/>
                                <a:gd name="T46" fmla="*/ 125 w 247"/>
                                <a:gd name="T47" fmla="*/ 92 h 92"/>
                                <a:gd name="T48" fmla="*/ 65 w 247"/>
                                <a:gd name="T49" fmla="*/ 71 h 92"/>
                                <a:gd name="T50" fmla="*/ 36 w 247"/>
                                <a:gd name="T51" fmla="*/ 71 h 92"/>
                                <a:gd name="T52" fmla="*/ 21 w 247"/>
                                <a:gd name="T53" fmla="*/ 71 h 92"/>
                                <a:gd name="T54" fmla="*/ 7 w 247"/>
                                <a:gd name="T55" fmla="*/ 71 h 92"/>
                                <a:gd name="T56" fmla="*/ 3 w 247"/>
                                <a:gd name="T57" fmla="*/ 70 h 92"/>
                                <a:gd name="T58" fmla="*/ 2 w 247"/>
                                <a:gd name="T59" fmla="*/ 66 h 92"/>
                                <a:gd name="T60" fmla="*/ 0 w 247"/>
                                <a:gd name="T61" fmla="*/ 62 h 92"/>
                                <a:gd name="T62" fmla="*/ 0 w 247"/>
                                <a:gd name="T63" fmla="*/ 57 h 92"/>
                                <a:gd name="T64" fmla="*/ 0 w 247"/>
                                <a:gd name="T65" fmla="*/ 50 h 92"/>
                                <a:gd name="T66" fmla="*/ 0 w 247"/>
                                <a:gd name="T67" fmla="*/ 45 h 92"/>
                                <a:gd name="T68" fmla="*/ 0 w 247"/>
                                <a:gd name="T69" fmla="*/ 37 h 92"/>
                                <a:gd name="T70" fmla="*/ 2 w 247"/>
                                <a:gd name="T71" fmla="*/ 29 h 92"/>
                                <a:gd name="T72" fmla="*/ 7 w 247"/>
                                <a:gd name="T73" fmla="*/ 24 h 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247" h="92">
                                  <a:moveTo>
                                    <a:pt x="7" y="24"/>
                                  </a:moveTo>
                                  <a:lnTo>
                                    <a:pt x="21" y="24"/>
                                  </a:lnTo>
                                  <a:lnTo>
                                    <a:pt x="36" y="24"/>
                                  </a:lnTo>
                                  <a:lnTo>
                                    <a:pt x="65" y="24"/>
                                  </a:lnTo>
                                  <a:lnTo>
                                    <a:pt x="125" y="0"/>
                                  </a:lnTo>
                                  <a:lnTo>
                                    <a:pt x="183" y="0"/>
                                  </a:lnTo>
                                  <a:lnTo>
                                    <a:pt x="213" y="0"/>
                                  </a:lnTo>
                                  <a:lnTo>
                                    <a:pt x="227" y="0"/>
                                  </a:lnTo>
                                  <a:lnTo>
                                    <a:pt x="237" y="3"/>
                                  </a:lnTo>
                                  <a:lnTo>
                                    <a:pt x="243" y="10"/>
                                  </a:lnTo>
                                  <a:lnTo>
                                    <a:pt x="245" y="21"/>
                                  </a:lnTo>
                                  <a:lnTo>
                                    <a:pt x="247" y="29"/>
                                  </a:lnTo>
                                  <a:lnTo>
                                    <a:pt x="247" y="37"/>
                                  </a:lnTo>
                                  <a:lnTo>
                                    <a:pt x="247" y="45"/>
                                  </a:lnTo>
                                  <a:lnTo>
                                    <a:pt x="247" y="52"/>
                                  </a:lnTo>
                                  <a:lnTo>
                                    <a:pt x="247" y="60"/>
                                  </a:lnTo>
                                  <a:lnTo>
                                    <a:pt x="245" y="68"/>
                                  </a:lnTo>
                                  <a:lnTo>
                                    <a:pt x="243" y="79"/>
                                  </a:lnTo>
                                  <a:lnTo>
                                    <a:pt x="240" y="86"/>
                                  </a:lnTo>
                                  <a:lnTo>
                                    <a:pt x="234" y="89"/>
                                  </a:lnTo>
                                  <a:lnTo>
                                    <a:pt x="227" y="92"/>
                                  </a:lnTo>
                                  <a:lnTo>
                                    <a:pt x="213" y="92"/>
                                  </a:lnTo>
                                  <a:lnTo>
                                    <a:pt x="183" y="92"/>
                                  </a:lnTo>
                                  <a:lnTo>
                                    <a:pt x="125" y="92"/>
                                  </a:lnTo>
                                  <a:lnTo>
                                    <a:pt x="65" y="71"/>
                                  </a:lnTo>
                                  <a:lnTo>
                                    <a:pt x="36" y="71"/>
                                  </a:lnTo>
                                  <a:lnTo>
                                    <a:pt x="21" y="71"/>
                                  </a:lnTo>
                                  <a:lnTo>
                                    <a:pt x="7" y="71"/>
                                  </a:lnTo>
                                  <a:lnTo>
                                    <a:pt x="3" y="70"/>
                                  </a:lnTo>
                                  <a:lnTo>
                                    <a:pt x="2" y="66"/>
                                  </a:lnTo>
                                  <a:lnTo>
                                    <a:pt x="0" y="62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0" y="37"/>
                                  </a:lnTo>
                                  <a:lnTo>
                                    <a:pt x="2" y="29"/>
                                  </a:lnTo>
                                  <a:lnTo>
                                    <a:pt x="7" y="24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041693" name="Freeform 8"/>
                          <wps:cNvSpPr>
                            <a:spLocks noChangeAspect="1"/>
                          </wps:cNvSpPr>
                          <wps:spPr bwMode="auto">
                            <a:xfrm>
                              <a:off x="2245" y="17280"/>
                              <a:ext cx="98" cy="481"/>
                            </a:xfrm>
                            <a:custGeom>
                              <a:avLst/>
                              <a:gdLst>
                                <a:gd name="T0" fmla="*/ 2 w 11"/>
                                <a:gd name="T1" fmla="*/ 0 h 54"/>
                                <a:gd name="T2" fmla="*/ 2 w 11"/>
                                <a:gd name="T3" fmla="*/ 0 h 54"/>
                                <a:gd name="T4" fmla="*/ 3 w 11"/>
                                <a:gd name="T5" fmla="*/ 2 h 54"/>
                                <a:gd name="T6" fmla="*/ 11 w 11"/>
                                <a:gd name="T7" fmla="*/ 50 h 54"/>
                                <a:gd name="T8" fmla="*/ 10 w 11"/>
                                <a:gd name="T9" fmla="*/ 54 h 54"/>
                                <a:gd name="T10" fmla="*/ 10 w 11"/>
                                <a:gd name="T11" fmla="*/ 54 h 54"/>
                                <a:gd name="T12" fmla="*/ 6 w 11"/>
                                <a:gd name="T13" fmla="*/ 52 h 54"/>
                                <a:gd name="T14" fmla="*/ 0 w 11"/>
                                <a:gd name="T15" fmla="*/ 3 h 54"/>
                                <a:gd name="T16" fmla="*/ 2 w 11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1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3" y="2"/>
                                  </a:lnTo>
                                  <a:lnTo>
                                    <a:pt x="11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6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7124330" name="Freeform 9"/>
                          <wps:cNvSpPr>
                            <a:spLocks noChangeAspect="1"/>
                          </wps:cNvSpPr>
                          <wps:spPr bwMode="auto">
                            <a:xfrm>
                              <a:off x="2245" y="17280"/>
                              <a:ext cx="98" cy="481"/>
                            </a:xfrm>
                            <a:custGeom>
                              <a:avLst/>
                              <a:gdLst>
                                <a:gd name="T0" fmla="*/ 2 w 11"/>
                                <a:gd name="T1" fmla="*/ 0 h 54"/>
                                <a:gd name="T2" fmla="*/ 2 w 11"/>
                                <a:gd name="T3" fmla="*/ 0 h 54"/>
                                <a:gd name="T4" fmla="*/ 3 w 11"/>
                                <a:gd name="T5" fmla="*/ 2 h 54"/>
                                <a:gd name="T6" fmla="*/ 11 w 11"/>
                                <a:gd name="T7" fmla="*/ 50 h 54"/>
                                <a:gd name="T8" fmla="*/ 10 w 11"/>
                                <a:gd name="T9" fmla="*/ 54 h 54"/>
                                <a:gd name="T10" fmla="*/ 10 w 11"/>
                                <a:gd name="T11" fmla="*/ 54 h 54"/>
                                <a:gd name="T12" fmla="*/ 6 w 11"/>
                                <a:gd name="T13" fmla="*/ 52 h 54"/>
                                <a:gd name="T14" fmla="*/ 0 w 11"/>
                                <a:gd name="T15" fmla="*/ 3 h 54"/>
                                <a:gd name="T16" fmla="*/ 2 w 11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1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3" y="2"/>
                                  </a:lnTo>
                                  <a:lnTo>
                                    <a:pt x="11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6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8099954" name="Freeform 10"/>
                          <wps:cNvSpPr>
                            <a:spLocks noChangeAspect="1"/>
                          </wps:cNvSpPr>
                          <wps:spPr bwMode="auto">
                            <a:xfrm>
                              <a:off x="2343" y="17280"/>
                              <a:ext cx="107" cy="481"/>
                            </a:xfrm>
                            <a:custGeom>
                              <a:avLst/>
                              <a:gdLst>
                                <a:gd name="T0" fmla="*/ 2 w 12"/>
                                <a:gd name="T1" fmla="*/ 0 h 54"/>
                                <a:gd name="T2" fmla="*/ 2 w 12"/>
                                <a:gd name="T3" fmla="*/ 0 h 54"/>
                                <a:gd name="T4" fmla="*/ 4 w 12"/>
                                <a:gd name="T5" fmla="*/ 2 h 54"/>
                                <a:gd name="T6" fmla="*/ 12 w 12"/>
                                <a:gd name="T7" fmla="*/ 50 h 54"/>
                                <a:gd name="T8" fmla="*/ 10 w 12"/>
                                <a:gd name="T9" fmla="*/ 54 h 54"/>
                                <a:gd name="T10" fmla="*/ 10 w 12"/>
                                <a:gd name="T11" fmla="*/ 54 h 54"/>
                                <a:gd name="T12" fmla="*/ 7 w 12"/>
                                <a:gd name="T13" fmla="*/ 52 h 54"/>
                                <a:gd name="T14" fmla="*/ 0 w 12"/>
                                <a:gd name="T15" fmla="*/ 3 h 54"/>
                                <a:gd name="T16" fmla="*/ 2 w 12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4" y="2"/>
                                  </a:lnTo>
                                  <a:lnTo>
                                    <a:pt x="12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7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265383" name="Freeform 11"/>
                          <wps:cNvSpPr>
                            <a:spLocks noChangeAspect="1"/>
                          </wps:cNvSpPr>
                          <wps:spPr bwMode="auto">
                            <a:xfrm>
                              <a:off x="2343" y="17280"/>
                              <a:ext cx="107" cy="481"/>
                            </a:xfrm>
                            <a:custGeom>
                              <a:avLst/>
                              <a:gdLst>
                                <a:gd name="T0" fmla="*/ 2 w 12"/>
                                <a:gd name="T1" fmla="*/ 0 h 54"/>
                                <a:gd name="T2" fmla="*/ 2 w 12"/>
                                <a:gd name="T3" fmla="*/ 0 h 54"/>
                                <a:gd name="T4" fmla="*/ 4 w 12"/>
                                <a:gd name="T5" fmla="*/ 2 h 54"/>
                                <a:gd name="T6" fmla="*/ 12 w 12"/>
                                <a:gd name="T7" fmla="*/ 50 h 54"/>
                                <a:gd name="T8" fmla="*/ 10 w 12"/>
                                <a:gd name="T9" fmla="*/ 54 h 54"/>
                                <a:gd name="T10" fmla="*/ 10 w 12"/>
                                <a:gd name="T11" fmla="*/ 54 h 54"/>
                                <a:gd name="T12" fmla="*/ 7 w 12"/>
                                <a:gd name="T13" fmla="*/ 52 h 54"/>
                                <a:gd name="T14" fmla="*/ 0 w 12"/>
                                <a:gd name="T15" fmla="*/ 3 h 54"/>
                                <a:gd name="T16" fmla="*/ 2 w 12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4" y="2"/>
                                  </a:lnTo>
                                  <a:lnTo>
                                    <a:pt x="12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7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8693546" name="Freeform 12"/>
                          <wps:cNvSpPr>
                            <a:spLocks noChangeAspect="1"/>
                          </wps:cNvSpPr>
                          <wps:spPr bwMode="auto">
                            <a:xfrm>
                              <a:off x="2432" y="17280"/>
                              <a:ext cx="116" cy="481"/>
                            </a:xfrm>
                            <a:custGeom>
                              <a:avLst/>
                              <a:gdLst>
                                <a:gd name="T0" fmla="*/ 2 w 13"/>
                                <a:gd name="T1" fmla="*/ 0 h 54"/>
                                <a:gd name="T2" fmla="*/ 2 w 13"/>
                                <a:gd name="T3" fmla="*/ 0 h 54"/>
                                <a:gd name="T4" fmla="*/ 5 w 13"/>
                                <a:gd name="T5" fmla="*/ 2 h 54"/>
                                <a:gd name="T6" fmla="*/ 13 w 13"/>
                                <a:gd name="T7" fmla="*/ 50 h 54"/>
                                <a:gd name="T8" fmla="*/ 10 w 13"/>
                                <a:gd name="T9" fmla="*/ 54 h 54"/>
                                <a:gd name="T10" fmla="*/ 10 w 13"/>
                                <a:gd name="T11" fmla="*/ 54 h 54"/>
                                <a:gd name="T12" fmla="*/ 8 w 13"/>
                                <a:gd name="T13" fmla="*/ 52 h 54"/>
                                <a:gd name="T14" fmla="*/ 0 w 13"/>
                                <a:gd name="T15" fmla="*/ 3 h 54"/>
                                <a:gd name="T16" fmla="*/ 2 w 13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3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3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03292" name="Freeform 13"/>
                          <wps:cNvSpPr>
                            <a:spLocks noChangeAspect="1"/>
                          </wps:cNvSpPr>
                          <wps:spPr bwMode="auto">
                            <a:xfrm>
                              <a:off x="2432" y="17280"/>
                              <a:ext cx="116" cy="481"/>
                            </a:xfrm>
                            <a:custGeom>
                              <a:avLst/>
                              <a:gdLst>
                                <a:gd name="T0" fmla="*/ 2 w 13"/>
                                <a:gd name="T1" fmla="*/ 0 h 54"/>
                                <a:gd name="T2" fmla="*/ 2 w 13"/>
                                <a:gd name="T3" fmla="*/ 0 h 54"/>
                                <a:gd name="T4" fmla="*/ 5 w 13"/>
                                <a:gd name="T5" fmla="*/ 2 h 54"/>
                                <a:gd name="T6" fmla="*/ 13 w 13"/>
                                <a:gd name="T7" fmla="*/ 50 h 54"/>
                                <a:gd name="T8" fmla="*/ 10 w 13"/>
                                <a:gd name="T9" fmla="*/ 54 h 54"/>
                                <a:gd name="T10" fmla="*/ 10 w 13"/>
                                <a:gd name="T11" fmla="*/ 54 h 54"/>
                                <a:gd name="T12" fmla="*/ 8 w 13"/>
                                <a:gd name="T13" fmla="*/ 52 h 54"/>
                                <a:gd name="T14" fmla="*/ 0 w 13"/>
                                <a:gd name="T15" fmla="*/ 3 h 54"/>
                                <a:gd name="T16" fmla="*/ 2 w 13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3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3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277449" name="Freeform 14"/>
                          <wps:cNvSpPr>
                            <a:spLocks noChangeAspect="1"/>
                          </wps:cNvSpPr>
                          <wps:spPr bwMode="auto">
                            <a:xfrm>
                              <a:off x="2530" y="17280"/>
                              <a:ext cx="107" cy="481"/>
                            </a:xfrm>
                            <a:custGeom>
                              <a:avLst/>
                              <a:gdLst>
                                <a:gd name="T0" fmla="*/ 2 w 12"/>
                                <a:gd name="T1" fmla="*/ 0 h 54"/>
                                <a:gd name="T2" fmla="*/ 2 w 12"/>
                                <a:gd name="T3" fmla="*/ 0 h 54"/>
                                <a:gd name="T4" fmla="*/ 5 w 12"/>
                                <a:gd name="T5" fmla="*/ 2 h 54"/>
                                <a:gd name="T6" fmla="*/ 12 w 12"/>
                                <a:gd name="T7" fmla="*/ 50 h 54"/>
                                <a:gd name="T8" fmla="*/ 10 w 12"/>
                                <a:gd name="T9" fmla="*/ 54 h 54"/>
                                <a:gd name="T10" fmla="*/ 10 w 12"/>
                                <a:gd name="T11" fmla="*/ 54 h 54"/>
                                <a:gd name="T12" fmla="*/ 8 w 12"/>
                                <a:gd name="T13" fmla="*/ 52 h 54"/>
                                <a:gd name="T14" fmla="*/ 0 w 12"/>
                                <a:gd name="T15" fmla="*/ 3 h 54"/>
                                <a:gd name="T16" fmla="*/ 2 w 12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2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7759627" name="Freeform 15"/>
                          <wps:cNvSpPr>
                            <a:spLocks noChangeAspect="1"/>
                          </wps:cNvSpPr>
                          <wps:spPr bwMode="auto">
                            <a:xfrm>
                              <a:off x="2530" y="17280"/>
                              <a:ext cx="107" cy="481"/>
                            </a:xfrm>
                            <a:custGeom>
                              <a:avLst/>
                              <a:gdLst>
                                <a:gd name="T0" fmla="*/ 2 w 12"/>
                                <a:gd name="T1" fmla="*/ 0 h 54"/>
                                <a:gd name="T2" fmla="*/ 2 w 12"/>
                                <a:gd name="T3" fmla="*/ 0 h 54"/>
                                <a:gd name="T4" fmla="*/ 5 w 12"/>
                                <a:gd name="T5" fmla="*/ 2 h 54"/>
                                <a:gd name="T6" fmla="*/ 12 w 12"/>
                                <a:gd name="T7" fmla="*/ 50 h 54"/>
                                <a:gd name="T8" fmla="*/ 10 w 12"/>
                                <a:gd name="T9" fmla="*/ 54 h 54"/>
                                <a:gd name="T10" fmla="*/ 10 w 12"/>
                                <a:gd name="T11" fmla="*/ 54 h 54"/>
                                <a:gd name="T12" fmla="*/ 8 w 12"/>
                                <a:gd name="T13" fmla="*/ 52 h 54"/>
                                <a:gd name="T14" fmla="*/ 0 w 12"/>
                                <a:gd name="T15" fmla="*/ 3 h 54"/>
                                <a:gd name="T16" fmla="*/ 2 w 12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" h="54">
                                  <a:moveTo>
                                    <a:pt x="2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2" y="50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10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1327727" name="Freeform 16"/>
                          <wps:cNvSpPr>
                            <a:spLocks noChangeAspect="1"/>
                          </wps:cNvSpPr>
                          <wps:spPr bwMode="auto">
                            <a:xfrm>
                              <a:off x="2637" y="17280"/>
                              <a:ext cx="98" cy="481"/>
                            </a:xfrm>
                            <a:custGeom>
                              <a:avLst/>
                              <a:gdLst>
                                <a:gd name="T0" fmla="*/ 1 w 11"/>
                                <a:gd name="T1" fmla="*/ 0 h 54"/>
                                <a:gd name="T2" fmla="*/ 1 w 11"/>
                                <a:gd name="T3" fmla="*/ 0 h 54"/>
                                <a:gd name="T4" fmla="*/ 5 w 11"/>
                                <a:gd name="T5" fmla="*/ 2 h 54"/>
                                <a:gd name="T6" fmla="*/ 11 w 11"/>
                                <a:gd name="T7" fmla="*/ 50 h 54"/>
                                <a:gd name="T8" fmla="*/ 9 w 11"/>
                                <a:gd name="T9" fmla="*/ 54 h 54"/>
                                <a:gd name="T10" fmla="*/ 9 w 11"/>
                                <a:gd name="T11" fmla="*/ 54 h 54"/>
                                <a:gd name="T12" fmla="*/ 8 w 11"/>
                                <a:gd name="T13" fmla="*/ 52 h 54"/>
                                <a:gd name="T14" fmla="*/ 0 w 11"/>
                                <a:gd name="T15" fmla="*/ 3 h 54"/>
                                <a:gd name="T16" fmla="*/ 1 w 11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1" h="54">
                                  <a:moveTo>
                                    <a:pt x="1" y="0"/>
                                  </a:moveTo>
                                  <a:lnTo>
                                    <a:pt x="1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1" y="50"/>
                                  </a:lnTo>
                                  <a:lnTo>
                                    <a:pt x="9" y="54"/>
                                  </a:lnTo>
                                  <a:lnTo>
                                    <a:pt x="9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6568798" name="Freeform 17"/>
                          <wps:cNvSpPr>
                            <a:spLocks noChangeAspect="1"/>
                          </wps:cNvSpPr>
                          <wps:spPr bwMode="auto">
                            <a:xfrm>
                              <a:off x="2637" y="17280"/>
                              <a:ext cx="98" cy="481"/>
                            </a:xfrm>
                            <a:custGeom>
                              <a:avLst/>
                              <a:gdLst>
                                <a:gd name="T0" fmla="*/ 1 w 11"/>
                                <a:gd name="T1" fmla="*/ 0 h 54"/>
                                <a:gd name="T2" fmla="*/ 1 w 11"/>
                                <a:gd name="T3" fmla="*/ 0 h 54"/>
                                <a:gd name="T4" fmla="*/ 5 w 11"/>
                                <a:gd name="T5" fmla="*/ 2 h 54"/>
                                <a:gd name="T6" fmla="*/ 11 w 11"/>
                                <a:gd name="T7" fmla="*/ 50 h 54"/>
                                <a:gd name="T8" fmla="*/ 9 w 11"/>
                                <a:gd name="T9" fmla="*/ 54 h 54"/>
                                <a:gd name="T10" fmla="*/ 9 w 11"/>
                                <a:gd name="T11" fmla="*/ 54 h 54"/>
                                <a:gd name="T12" fmla="*/ 8 w 11"/>
                                <a:gd name="T13" fmla="*/ 52 h 54"/>
                                <a:gd name="T14" fmla="*/ 0 w 11"/>
                                <a:gd name="T15" fmla="*/ 3 h 54"/>
                                <a:gd name="T16" fmla="*/ 1 w 11"/>
                                <a:gd name="T17" fmla="*/ 0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1" h="54">
                                  <a:moveTo>
                                    <a:pt x="1" y="0"/>
                                  </a:moveTo>
                                  <a:lnTo>
                                    <a:pt x="1" y="0"/>
                                  </a:lnTo>
                                  <a:lnTo>
                                    <a:pt x="5" y="2"/>
                                  </a:lnTo>
                                  <a:lnTo>
                                    <a:pt x="11" y="50"/>
                                  </a:lnTo>
                                  <a:lnTo>
                                    <a:pt x="9" y="54"/>
                                  </a:lnTo>
                                  <a:lnTo>
                                    <a:pt x="9" y="54"/>
                                  </a:lnTo>
                                  <a:lnTo>
                                    <a:pt x="8" y="52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9212202" name="Rectangle 1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913" y="18561"/>
                              <a:ext cx="444" cy="134"/>
                            </a:xfrm>
                            <a:prstGeom prst="rect">
                              <a:avLst/>
                            </a:pr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4729158" name="Rectangle 1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939" y="18588"/>
                              <a:ext cx="392" cy="80"/>
                            </a:xfrm>
                            <a:prstGeom prst="rect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3607460" name="Freeform 20"/>
                          <wps:cNvSpPr>
                            <a:spLocks noChangeAspect="1"/>
                          </wps:cNvSpPr>
                          <wps:spPr bwMode="auto">
                            <a:xfrm>
                              <a:off x="2913" y="18712"/>
                              <a:ext cx="444" cy="3923"/>
                            </a:xfrm>
                            <a:custGeom>
                              <a:avLst/>
                              <a:gdLst>
                                <a:gd name="T0" fmla="*/ 0 w 50"/>
                                <a:gd name="T1" fmla="*/ 0 h 441"/>
                                <a:gd name="T2" fmla="*/ 50 w 50"/>
                                <a:gd name="T3" fmla="*/ 0 h 441"/>
                                <a:gd name="T4" fmla="*/ 50 w 50"/>
                                <a:gd name="T5" fmla="*/ 108 h 441"/>
                                <a:gd name="T6" fmla="*/ 50 w 50"/>
                                <a:gd name="T7" fmla="*/ 217 h 441"/>
                                <a:gd name="T8" fmla="*/ 50 w 50"/>
                                <a:gd name="T9" fmla="*/ 324 h 441"/>
                                <a:gd name="T10" fmla="*/ 40 w 50"/>
                                <a:gd name="T11" fmla="*/ 441 h 441"/>
                                <a:gd name="T12" fmla="*/ 9 w 50"/>
                                <a:gd name="T13" fmla="*/ 441 h 441"/>
                                <a:gd name="T14" fmla="*/ 0 w 50"/>
                                <a:gd name="T15" fmla="*/ 324 h 441"/>
                                <a:gd name="T16" fmla="*/ 0 w 50"/>
                                <a:gd name="T17" fmla="*/ 217 h 441"/>
                                <a:gd name="T18" fmla="*/ 0 w 50"/>
                                <a:gd name="T19" fmla="*/ 108 h 441"/>
                                <a:gd name="T20" fmla="*/ 0 w 50"/>
                                <a:gd name="T21" fmla="*/ 0 h 4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50" h="441">
                                  <a:moveTo>
                                    <a:pt x="0" y="0"/>
                                  </a:moveTo>
                                  <a:lnTo>
                                    <a:pt x="50" y="0"/>
                                  </a:lnTo>
                                  <a:lnTo>
                                    <a:pt x="50" y="108"/>
                                  </a:lnTo>
                                  <a:lnTo>
                                    <a:pt x="50" y="217"/>
                                  </a:lnTo>
                                  <a:lnTo>
                                    <a:pt x="50" y="324"/>
                                  </a:lnTo>
                                  <a:lnTo>
                                    <a:pt x="40" y="441"/>
                                  </a:lnTo>
                                  <a:lnTo>
                                    <a:pt x="9" y="441"/>
                                  </a:lnTo>
                                  <a:lnTo>
                                    <a:pt x="0" y="324"/>
                                  </a:lnTo>
                                  <a:lnTo>
                                    <a:pt x="0" y="217"/>
                                  </a:lnTo>
                                  <a:lnTo>
                                    <a:pt x="0" y="108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0785594" name="Freeform 21"/>
                          <wps:cNvSpPr>
                            <a:spLocks noChangeAspect="1"/>
                          </wps:cNvSpPr>
                          <wps:spPr bwMode="auto">
                            <a:xfrm>
                              <a:off x="2913" y="18712"/>
                              <a:ext cx="444" cy="3923"/>
                            </a:xfrm>
                            <a:custGeom>
                              <a:avLst/>
                              <a:gdLst>
                                <a:gd name="T0" fmla="*/ 0 w 50"/>
                                <a:gd name="T1" fmla="*/ 0 h 441"/>
                                <a:gd name="T2" fmla="*/ 50 w 50"/>
                                <a:gd name="T3" fmla="*/ 0 h 441"/>
                                <a:gd name="T4" fmla="*/ 50 w 50"/>
                                <a:gd name="T5" fmla="*/ 108 h 441"/>
                                <a:gd name="T6" fmla="*/ 50 w 50"/>
                                <a:gd name="T7" fmla="*/ 217 h 441"/>
                                <a:gd name="T8" fmla="*/ 50 w 50"/>
                                <a:gd name="T9" fmla="*/ 324 h 441"/>
                                <a:gd name="T10" fmla="*/ 40 w 50"/>
                                <a:gd name="T11" fmla="*/ 441 h 441"/>
                                <a:gd name="T12" fmla="*/ 9 w 50"/>
                                <a:gd name="T13" fmla="*/ 441 h 441"/>
                                <a:gd name="T14" fmla="*/ 0 w 50"/>
                                <a:gd name="T15" fmla="*/ 324 h 441"/>
                                <a:gd name="T16" fmla="*/ 0 w 50"/>
                                <a:gd name="T17" fmla="*/ 217 h 441"/>
                                <a:gd name="T18" fmla="*/ 0 w 50"/>
                                <a:gd name="T19" fmla="*/ 108 h 441"/>
                                <a:gd name="T20" fmla="*/ 0 w 50"/>
                                <a:gd name="T21" fmla="*/ 0 h 4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50" h="441">
                                  <a:moveTo>
                                    <a:pt x="0" y="0"/>
                                  </a:moveTo>
                                  <a:lnTo>
                                    <a:pt x="50" y="0"/>
                                  </a:lnTo>
                                  <a:lnTo>
                                    <a:pt x="50" y="108"/>
                                  </a:lnTo>
                                  <a:lnTo>
                                    <a:pt x="50" y="217"/>
                                  </a:lnTo>
                                  <a:lnTo>
                                    <a:pt x="50" y="324"/>
                                  </a:lnTo>
                                  <a:lnTo>
                                    <a:pt x="40" y="441"/>
                                  </a:lnTo>
                                  <a:lnTo>
                                    <a:pt x="9" y="441"/>
                                  </a:lnTo>
                                  <a:lnTo>
                                    <a:pt x="0" y="324"/>
                                  </a:lnTo>
                                  <a:lnTo>
                                    <a:pt x="0" y="217"/>
                                  </a:lnTo>
                                  <a:lnTo>
                                    <a:pt x="0" y="108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126725" name="Rectangle 2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082" y="18712"/>
                              <a:ext cx="97" cy="3923"/>
                            </a:xfrm>
                            <a:prstGeom prst="rect">
                              <a:avLst/>
                            </a:pr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1975347" name="Rectangle 2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108" y="18739"/>
                              <a:ext cx="45" cy="3869"/>
                            </a:xfrm>
                            <a:prstGeom prst="rect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6781021" name="Freeform 24"/>
                          <wps:cNvSpPr>
                            <a:spLocks noChangeAspect="1"/>
                          </wps:cNvSpPr>
                          <wps:spPr bwMode="auto">
                            <a:xfrm>
                              <a:off x="2824" y="16684"/>
                              <a:ext cx="604" cy="1877"/>
                            </a:xfrm>
                            <a:custGeom>
                              <a:avLst/>
                              <a:gdLst>
                                <a:gd name="T0" fmla="*/ 0 w 68"/>
                                <a:gd name="T1" fmla="*/ 0 h 211"/>
                                <a:gd name="T2" fmla="*/ 68 w 68"/>
                                <a:gd name="T3" fmla="*/ 0 h 211"/>
                                <a:gd name="T4" fmla="*/ 68 w 68"/>
                                <a:gd name="T5" fmla="*/ 106 h 211"/>
                                <a:gd name="T6" fmla="*/ 68 w 68"/>
                                <a:gd name="T7" fmla="*/ 132 h 211"/>
                                <a:gd name="T8" fmla="*/ 65 w 68"/>
                                <a:gd name="T9" fmla="*/ 177 h 211"/>
                                <a:gd name="T10" fmla="*/ 60 w 68"/>
                                <a:gd name="T11" fmla="*/ 211 h 211"/>
                                <a:gd name="T12" fmla="*/ 10 w 68"/>
                                <a:gd name="T13" fmla="*/ 211 h 211"/>
                                <a:gd name="T14" fmla="*/ 3 w 68"/>
                                <a:gd name="T15" fmla="*/ 169 h 211"/>
                                <a:gd name="T16" fmla="*/ 0 w 68"/>
                                <a:gd name="T17" fmla="*/ 132 h 211"/>
                                <a:gd name="T18" fmla="*/ 0 w 68"/>
                                <a:gd name="T19" fmla="*/ 106 h 211"/>
                                <a:gd name="T20" fmla="*/ 0 w 68"/>
                                <a:gd name="T21" fmla="*/ 0 h 2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68" h="211">
                                  <a:moveTo>
                                    <a:pt x="0" y="0"/>
                                  </a:moveTo>
                                  <a:lnTo>
                                    <a:pt x="68" y="0"/>
                                  </a:lnTo>
                                  <a:lnTo>
                                    <a:pt x="68" y="106"/>
                                  </a:lnTo>
                                  <a:lnTo>
                                    <a:pt x="68" y="132"/>
                                  </a:lnTo>
                                  <a:lnTo>
                                    <a:pt x="65" y="177"/>
                                  </a:lnTo>
                                  <a:lnTo>
                                    <a:pt x="60" y="211"/>
                                  </a:lnTo>
                                  <a:lnTo>
                                    <a:pt x="10" y="211"/>
                                  </a:lnTo>
                                  <a:lnTo>
                                    <a:pt x="3" y="169"/>
                                  </a:lnTo>
                                  <a:lnTo>
                                    <a:pt x="0" y="132"/>
                                  </a:lnTo>
                                  <a:lnTo>
                                    <a:pt x="0" y="106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6521955" name="Freeform 25"/>
                          <wps:cNvSpPr>
                            <a:spLocks noChangeAspect="1"/>
                          </wps:cNvSpPr>
                          <wps:spPr bwMode="auto">
                            <a:xfrm>
                              <a:off x="2824" y="16684"/>
                              <a:ext cx="604" cy="1877"/>
                            </a:xfrm>
                            <a:custGeom>
                              <a:avLst/>
                              <a:gdLst>
                                <a:gd name="T0" fmla="*/ 0 w 68"/>
                                <a:gd name="T1" fmla="*/ 0 h 211"/>
                                <a:gd name="T2" fmla="*/ 68 w 68"/>
                                <a:gd name="T3" fmla="*/ 0 h 211"/>
                                <a:gd name="T4" fmla="*/ 68 w 68"/>
                                <a:gd name="T5" fmla="*/ 106 h 211"/>
                                <a:gd name="T6" fmla="*/ 68 w 68"/>
                                <a:gd name="T7" fmla="*/ 132 h 211"/>
                                <a:gd name="T8" fmla="*/ 65 w 68"/>
                                <a:gd name="T9" fmla="*/ 177 h 211"/>
                                <a:gd name="T10" fmla="*/ 60 w 68"/>
                                <a:gd name="T11" fmla="*/ 211 h 211"/>
                                <a:gd name="T12" fmla="*/ 10 w 68"/>
                                <a:gd name="T13" fmla="*/ 211 h 211"/>
                                <a:gd name="T14" fmla="*/ 3 w 68"/>
                                <a:gd name="T15" fmla="*/ 169 h 211"/>
                                <a:gd name="T16" fmla="*/ 0 w 68"/>
                                <a:gd name="T17" fmla="*/ 132 h 211"/>
                                <a:gd name="T18" fmla="*/ 0 w 68"/>
                                <a:gd name="T19" fmla="*/ 106 h 211"/>
                                <a:gd name="T20" fmla="*/ 0 w 68"/>
                                <a:gd name="T21" fmla="*/ 0 h 2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68" h="211">
                                  <a:moveTo>
                                    <a:pt x="0" y="0"/>
                                  </a:moveTo>
                                  <a:lnTo>
                                    <a:pt x="68" y="0"/>
                                  </a:lnTo>
                                  <a:lnTo>
                                    <a:pt x="68" y="106"/>
                                  </a:lnTo>
                                  <a:lnTo>
                                    <a:pt x="68" y="132"/>
                                  </a:lnTo>
                                  <a:lnTo>
                                    <a:pt x="65" y="177"/>
                                  </a:lnTo>
                                  <a:lnTo>
                                    <a:pt x="60" y="211"/>
                                  </a:lnTo>
                                  <a:lnTo>
                                    <a:pt x="10" y="211"/>
                                  </a:lnTo>
                                  <a:lnTo>
                                    <a:pt x="3" y="169"/>
                                  </a:lnTo>
                                  <a:lnTo>
                                    <a:pt x="0" y="132"/>
                                  </a:lnTo>
                                  <a:lnTo>
                                    <a:pt x="0" y="106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9114843" name="AutoShape 2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17" y="16338"/>
                              <a:ext cx="818" cy="338"/>
                            </a:xfrm>
                            <a:prstGeom prst="roundRect">
                              <a:avLst>
                                <a:gd name="adj" fmla="val 48148"/>
                              </a:avLst>
                            </a:prstGeom>
                            <a:solidFill>
                              <a:srgbClr val="EFEFEF"/>
                            </a:solidFill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1351570" name="AutoShape 2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326" y="16907"/>
                              <a:ext cx="382" cy="1183"/>
                            </a:xfrm>
                            <a:prstGeom prst="roundRect">
                              <a:avLst>
                                <a:gd name="adj" fmla="val 20000"/>
                              </a:avLst>
                            </a:prstGeom>
                            <a:solidFill>
                              <a:srgbClr val="EFEFEF"/>
                            </a:solidFill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0316281" name="Line 2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317" y="17183"/>
                              <a:ext cx="391" cy="8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02061012" name="Line 2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317" y="17796"/>
                              <a:ext cx="391" cy="9"/>
                            </a:xfrm>
                            <a:prstGeom prst="line">
                              <a:avLst/>
                            </a:pr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72626614" name="AutoShape 3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35" y="17209"/>
                              <a:ext cx="62" cy="650"/>
                            </a:xfrm>
                            <a:prstGeom prst="roundRect">
                              <a:avLst>
                                <a:gd name="adj" fmla="val 37500"/>
                              </a:avLst>
                            </a:prstGeom>
                            <a:solidFill>
                              <a:srgbClr val="EFEFEF"/>
                            </a:solidFill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8982145" name="Freeform 31"/>
                          <wps:cNvSpPr>
                            <a:spLocks noChangeAspect="1"/>
                          </wps:cNvSpPr>
                          <wps:spPr bwMode="auto">
                            <a:xfrm>
                              <a:off x="2619" y="914"/>
                              <a:ext cx="952" cy="15388"/>
                            </a:xfrm>
                            <a:custGeom>
                              <a:avLst/>
                              <a:gdLst>
                                <a:gd name="T0" fmla="*/ 86 w 107"/>
                                <a:gd name="T1" fmla="*/ 1652 h 1730"/>
                                <a:gd name="T2" fmla="*/ 86 w 107"/>
                                <a:gd name="T3" fmla="*/ 1730 h 1730"/>
                                <a:gd name="T4" fmla="*/ 20 w 107"/>
                                <a:gd name="T5" fmla="*/ 1730 h 1730"/>
                                <a:gd name="T6" fmla="*/ 20 w 107"/>
                                <a:gd name="T7" fmla="*/ 1652 h 1730"/>
                                <a:gd name="T8" fmla="*/ 10 w 107"/>
                                <a:gd name="T9" fmla="*/ 1640 h 1730"/>
                                <a:gd name="T10" fmla="*/ 10 w 107"/>
                                <a:gd name="T11" fmla="*/ 1230 h 1730"/>
                                <a:gd name="T12" fmla="*/ 10 w 107"/>
                                <a:gd name="T13" fmla="*/ 821 h 1730"/>
                                <a:gd name="T14" fmla="*/ 10 w 107"/>
                                <a:gd name="T15" fmla="*/ 410 h 1730"/>
                                <a:gd name="T16" fmla="*/ 10 w 107"/>
                                <a:gd name="T17" fmla="*/ 206 h 1730"/>
                                <a:gd name="T18" fmla="*/ 10 w 107"/>
                                <a:gd name="T19" fmla="*/ 102 h 1730"/>
                                <a:gd name="T20" fmla="*/ 10 w 107"/>
                                <a:gd name="T21" fmla="*/ 52 h 1730"/>
                                <a:gd name="T22" fmla="*/ 10 w 107"/>
                                <a:gd name="T23" fmla="*/ 26 h 1730"/>
                                <a:gd name="T24" fmla="*/ 7 w 107"/>
                                <a:gd name="T25" fmla="*/ 19 h 1730"/>
                                <a:gd name="T26" fmla="*/ 3 w 107"/>
                                <a:gd name="T27" fmla="*/ 16 h 1730"/>
                                <a:gd name="T28" fmla="*/ 0 w 107"/>
                                <a:gd name="T29" fmla="*/ 10 h 1730"/>
                                <a:gd name="T30" fmla="*/ 3 w 107"/>
                                <a:gd name="T31" fmla="*/ 3 h 1730"/>
                                <a:gd name="T32" fmla="*/ 10 w 107"/>
                                <a:gd name="T33" fmla="*/ 0 h 1730"/>
                                <a:gd name="T34" fmla="*/ 54 w 107"/>
                                <a:gd name="T35" fmla="*/ 0 h 1730"/>
                                <a:gd name="T36" fmla="*/ 97 w 107"/>
                                <a:gd name="T37" fmla="*/ 0 h 1730"/>
                                <a:gd name="T38" fmla="*/ 104 w 107"/>
                                <a:gd name="T39" fmla="*/ 3 h 1730"/>
                                <a:gd name="T40" fmla="*/ 107 w 107"/>
                                <a:gd name="T41" fmla="*/ 11 h 1730"/>
                                <a:gd name="T42" fmla="*/ 104 w 107"/>
                                <a:gd name="T43" fmla="*/ 16 h 1730"/>
                                <a:gd name="T44" fmla="*/ 99 w 107"/>
                                <a:gd name="T45" fmla="*/ 21 h 1730"/>
                                <a:gd name="T46" fmla="*/ 97 w 107"/>
                                <a:gd name="T47" fmla="*/ 26 h 1730"/>
                                <a:gd name="T48" fmla="*/ 97 w 107"/>
                                <a:gd name="T49" fmla="*/ 52 h 1730"/>
                                <a:gd name="T50" fmla="*/ 97 w 107"/>
                                <a:gd name="T51" fmla="*/ 102 h 1730"/>
                                <a:gd name="T52" fmla="*/ 97 w 107"/>
                                <a:gd name="T53" fmla="*/ 206 h 1730"/>
                                <a:gd name="T54" fmla="*/ 97 w 107"/>
                                <a:gd name="T55" fmla="*/ 410 h 1730"/>
                                <a:gd name="T56" fmla="*/ 97 w 107"/>
                                <a:gd name="T57" fmla="*/ 821 h 1730"/>
                                <a:gd name="T58" fmla="*/ 97 w 107"/>
                                <a:gd name="T59" fmla="*/ 1230 h 1730"/>
                                <a:gd name="T60" fmla="*/ 97 w 107"/>
                                <a:gd name="T61" fmla="*/ 1640 h 1730"/>
                                <a:gd name="T62" fmla="*/ 86 w 107"/>
                                <a:gd name="T63" fmla="*/ 1652 h 17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</a:cxnLst>
                              <a:rect l="0" t="0" r="r" b="b"/>
                              <a:pathLst>
                                <a:path w="107" h="1730">
                                  <a:moveTo>
                                    <a:pt x="86" y="1652"/>
                                  </a:moveTo>
                                  <a:lnTo>
                                    <a:pt x="86" y="1730"/>
                                  </a:lnTo>
                                  <a:lnTo>
                                    <a:pt x="20" y="1730"/>
                                  </a:lnTo>
                                  <a:lnTo>
                                    <a:pt x="20" y="1652"/>
                                  </a:lnTo>
                                  <a:lnTo>
                                    <a:pt x="10" y="1640"/>
                                  </a:lnTo>
                                  <a:lnTo>
                                    <a:pt x="10" y="1230"/>
                                  </a:lnTo>
                                  <a:lnTo>
                                    <a:pt x="10" y="821"/>
                                  </a:lnTo>
                                  <a:lnTo>
                                    <a:pt x="10" y="410"/>
                                  </a:lnTo>
                                  <a:lnTo>
                                    <a:pt x="10" y="206"/>
                                  </a:lnTo>
                                  <a:lnTo>
                                    <a:pt x="10" y="102"/>
                                  </a:lnTo>
                                  <a:lnTo>
                                    <a:pt x="10" y="52"/>
                                  </a:lnTo>
                                  <a:lnTo>
                                    <a:pt x="10" y="26"/>
                                  </a:lnTo>
                                  <a:lnTo>
                                    <a:pt x="7" y="19"/>
                                  </a:lnTo>
                                  <a:lnTo>
                                    <a:pt x="3" y="16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3" y="3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54" y="0"/>
                                  </a:lnTo>
                                  <a:lnTo>
                                    <a:pt x="97" y="0"/>
                                  </a:lnTo>
                                  <a:lnTo>
                                    <a:pt x="104" y="3"/>
                                  </a:lnTo>
                                  <a:lnTo>
                                    <a:pt x="107" y="11"/>
                                  </a:lnTo>
                                  <a:lnTo>
                                    <a:pt x="104" y="16"/>
                                  </a:lnTo>
                                  <a:lnTo>
                                    <a:pt x="99" y="21"/>
                                  </a:lnTo>
                                  <a:lnTo>
                                    <a:pt x="97" y="26"/>
                                  </a:lnTo>
                                  <a:lnTo>
                                    <a:pt x="97" y="52"/>
                                  </a:lnTo>
                                  <a:lnTo>
                                    <a:pt x="97" y="102"/>
                                  </a:lnTo>
                                  <a:lnTo>
                                    <a:pt x="97" y="206"/>
                                  </a:lnTo>
                                  <a:lnTo>
                                    <a:pt x="97" y="410"/>
                                  </a:lnTo>
                                  <a:lnTo>
                                    <a:pt x="97" y="821"/>
                                  </a:lnTo>
                                  <a:lnTo>
                                    <a:pt x="97" y="1230"/>
                                  </a:lnTo>
                                  <a:lnTo>
                                    <a:pt x="97" y="1640"/>
                                  </a:lnTo>
                                  <a:lnTo>
                                    <a:pt x="86" y="16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FEFE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4468704" name="Freeform 32"/>
                          <wps:cNvSpPr>
                            <a:spLocks noChangeAspect="1"/>
                          </wps:cNvSpPr>
                          <wps:spPr bwMode="auto">
                            <a:xfrm>
                              <a:off x="2619" y="914"/>
                              <a:ext cx="952" cy="15388"/>
                            </a:xfrm>
                            <a:custGeom>
                              <a:avLst/>
                              <a:gdLst>
                                <a:gd name="T0" fmla="*/ 86 w 107"/>
                                <a:gd name="T1" fmla="*/ 1652 h 1730"/>
                                <a:gd name="T2" fmla="*/ 86 w 107"/>
                                <a:gd name="T3" fmla="*/ 1730 h 1730"/>
                                <a:gd name="T4" fmla="*/ 20 w 107"/>
                                <a:gd name="T5" fmla="*/ 1730 h 1730"/>
                                <a:gd name="T6" fmla="*/ 20 w 107"/>
                                <a:gd name="T7" fmla="*/ 1652 h 1730"/>
                                <a:gd name="T8" fmla="*/ 10 w 107"/>
                                <a:gd name="T9" fmla="*/ 1640 h 1730"/>
                                <a:gd name="T10" fmla="*/ 10 w 107"/>
                                <a:gd name="T11" fmla="*/ 1230 h 1730"/>
                                <a:gd name="T12" fmla="*/ 10 w 107"/>
                                <a:gd name="T13" fmla="*/ 821 h 1730"/>
                                <a:gd name="T14" fmla="*/ 10 w 107"/>
                                <a:gd name="T15" fmla="*/ 410 h 1730"/>
                                <a:gd name="T16" fmla="*/ 10 w 107"/>
                                <a:gd name="T17" fmla="*/ 206 h 1730"/>
                                <a:gd name="T18" fmla="*/ 10 w 107"/>
                                <a:gd name="T19" fmla="*/ 102 h 1730"/>
                                <a:gd name="T20" fmla="*/ 10 w 107"/>
                                <a:gd name="T21" fmla="*/ 52 h 1730"/>
                                <a:gd name="T22" fmla="*/ 10 w 107"/>
                                <a:gd name="T23" fmla="*/ 26 h 1730"/>
                                <a:gd name="T24" fmla="*/ 7 w 107"/>
                                <a:gd name="T25" fmla="*/ 19 h 1730"/>
                                <a:gd name="T26" fmla="*/ 3 w 107"/>
                                <a:gd name="T27" fmla="*/ 16 h 1730"/>
                                <a:gd name="T28" fmla="*/ 0 w 107"/>
                                <a:gd name="T29" fmla="*/ 10 h 1730"/>
                                <a:gd name="T30" fmla="*/ 3 w 107"/>
                                <a:gd name="T31" fmla="*/ 3 h 1730"/>
                                <a:gd name="T32" fmla="*/ 10 w 107"/>
                                <a:gd name="T33" fmla="*/ 0 h 1730"/>
                                <a:gd name="T34" fmla="*/ 54 w 107"/>
                                <a:gd name="T35" fmla="*/ 0 h 1730"/>
                                <a:gd name="T36" fmla="*/ 97 w 107"/>
                                <a:gd name="T37" fmla="*/ 0 h 1730"/>
                                <a:gd name="T38" fmla="*/ 104 w 107"/>
                                <a:gd name="T39" fmla="*/ 3 h 1730"/>
                                <a:gd name="T40" fmla="*/ 107 w 107"/>
                                <a:gd name="T41" fmla="*/ 11 h 1730"/>
                                <a:gd name="T42" fmla="*/ 104 w 107"/>
                                <a:gd name="T43" fmla="*/ 16 h 1730"/>
                                <a:gd name="T44" fmla="*/ 99 w 107"/>
                                <a:gd name="T45" fmla="*/ 21 h 1730"/>
                                <a:gd name="T46" fmla="*/ 97 w 107"/>
                                <a:gd name="T47" fmla="*/ 26 h 1730"/>
                                <a:gd name="T48" fmla="*/ 97 w 107"/>
                                <a:gd name="T49" fmla="*/ 52 h 1730"/>
                                <a:gd name="T50" fmla="*/ 97 w 107"/>
                                <a:gd name="T51" fmla="*/ 102 h 1730"/>
                                <a:gd name="T52" fmla="*/ 97 w 107"/>
                                <a:gd name="T53" fmla="*/ 206 h 1730"/>
                                <a:gd name="T54" fmla="*/ 97 w 107"/>
                                <a:gd name="T55" fmla="*/ 410 h 1730"/>
                                <a:gd name="T56" fmla="*/ 97 w 107"/>
                                <a:gd name="T57" fmla="*/ 821 h 1730"/>
                                <a:gd name="T58" fmla="*/ 97 w 107"/>
                                <a:gd name="T59" fmla="*/ 1230 h 1730"/>
                                <a:gd name="T60" fmla="*/ 97 w 107"/>
                                <a:gd name="T61" fmla="*/ 1640 h 1730"/>
                                <a:gd name="T62" fmla="*/ 86 w 107"/>
                                <a:gd name="T63" fmla="*/ 1652 h 17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</a:cxnLst>
                              <a:rect l="0" t="0" r="r" b="b"/>
                              <a:pathLst>
                                <a:path w="107" h="1730">
                                  <a:moveTo>
                                    <a:pt x="86" y="1652"/>
                                  </a:moveTo>
                                  <a:lnTo>
                                    <a:pt x="86" y="1730"/>
                                  </a:lnTo>
                                  <a:lnTo>
                                    <a:pt x="20" y="1730"/>
                                  </a:lnTo>
                                  <a:lnTo>
                                    <a:pt x="20" y="1652"/>
                                  </a:lnTo>
                                  <a:lnTo>
                                    <a:pt x="10" y="1640"/>
                                  </a:lnTo>
                                  <a:lnTo>
                                    <a:pt x="10" y="1230"/>
                                  </a:lnTo>
                                  <a:lnTo>
                                    <a:pt x="10" y="821"/>
                                  </a:lnTo>
                                  <a:lnTo>
                                    <a:pt x="10" y="410"/>
                                  </a:lnTo>
                                  <a:lnTo>
                                    <a:pt x="10" y="206"/>
                                  </a:lnTo>
                                  <a:lnTo>
                                    <a:pt x="10" y="102"/>
                                  </a:lnTo>
                                  <a:lnTo>
                                    <a:pt x="10" y="52"/>
                                  </a:lnTo>
                                  <a:lnTo>
                                    <a:pt x="10" y="26"/>
                                  </a:lnTo>
                                  <a:lnTo>
                                    <a:pt x="7" y="19"/>
                                  </a:lnTo>
                                  <a:lnTo>
                                    <a:pt x="3" y="16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3" y="3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54" y="0"/>
                                  </a:lnTo>
                                  <a:lnTo>
                                    <a:pt x="97" y="0"/>
                                  </a:lnTo>
                                  <a:lnTo>
                                    <a:pt x="104" y="3"/>
                                  </a:lnTo>
                                  <a:lnTo>
                                    <a:pt x="107" y="11"/>
                                  </a:lnTo>
                                  <a:lnTo>
                                    <a:pt x="104" y="16"/>
                                  </a:lnTo>
                                  <a:lnTo>
                                    <a:pt x="99" y="21"/>
                                  </a:lnTo>
                                  <a:lnTo>
                                    <a:pt x="97" y="26"/>
                                  </a:lnTo>
                                  <a:lnTo>
                                    <a:pt x="97" y="52"/>
                                  </a:lnTo>
                                  <a:lnTo>
                                    <a:pt x="97" y="102"/>
                                  </a:lnTo>
                                  <a:lnTo>
                                    <a:pt x="97" y="206"/>
                                  </a:lnTo>
                                  <a:lnTo>
                                    <a:pt x="97" y="410"/>
                                  </a:lnTo>
                                  <a:lnTo>
                                    <a:pt x="97" y="821"/>
                                  </a:lnTo>
                                  <a:lnTo>
                                    <a:pt x="97" y="1230"/>
                                  </a:lnTo>
                                  <a:lnTo>
                                    <a:pt x="97" y="1640"/>
                                  </a:lnTo>
                                  <a:lnTo>
                                    <a:pt x="86" y="1652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5456812" name="Line 3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2302"/>
                              <a:ext cx="783" cy="8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488884703" name="Line 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2542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74439080" name="Line 3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2800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683618845" name="Line 3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3049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93506554" name="Line 3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3307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509602893" name="Line 3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3565"/>
                              <a:ext cx="525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39119788" name="Line 3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3814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81318569" name="Line 4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4072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22904898" name="Line 4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4321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760215212" name="Line 4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4579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45343360" name="Line 4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4828"/>
                              <a:ext cx="783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376780851" name="Line 4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5086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94380260" name="Line 4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5326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734337048" name="Line 4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5593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51548425" name="Line 4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5851"/>
                              <a:ext cx="267" cy="8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79244194" name="Line 4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6091"/>
                              <a:ext cx="525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762597569" name="Line 4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6358"/>
                              <a:ext cx="267" cy="8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88619537" name="Line 5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6598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14489319" name="Line 5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6856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11155889" name="Line 5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7105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046134825" name="Line 5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7363"/>
                              <a:ext cx="783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560535533" name="Line 5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7621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06122575" name="Line 5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7870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5699410" name="Line 5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8128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078270518" name="Line 5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8377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0786518" name="Line 5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8635"/>
                              <a:ext cx="525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92402447" name="Line 5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8884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301159951" name="Line 6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9142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12918149" name="Line 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9382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060972330" name="Line 6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9649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28196233" name="Line 6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9907"/>
                              <a:ext cx="783" cy="8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660001676" name="Line 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0147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72439026" name="Line 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0414"/>
                              <a:ext cx="267" cy="8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37131285" name="Line 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0654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810377012" name="Line 6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0912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84242256" name="Line 6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1161"/>
                              <a:ext cx="525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555889240" name="Line 6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1419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66418368" name="Line 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1677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51119440" name="Line 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1926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86454415" name="Line 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2184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047656465" name="Line 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2433"/>
                              <a:ext cx="783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543865998" name="Line 7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2691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81880935" name="Line 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2940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86077725" name="Line 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3198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34997063" name="Line 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3438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05537630" name="Line 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3705"/>
                              <a:ext cx="525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71485455" name="Line 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3963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36864388" name="Line 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4203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12961192" name="Line 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4470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04622430" name="Line 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4710"/>
                              <a:ext cx="267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63346261" name="Line 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7" y="14968"/>
                              <a:ext cx="783" cy="9"/>
                            </a:xfrm>
                            <a:prstGeom prst="line">
                              <a:avLst/>
                            </a:prstGeom>
                            <a:noFill/>
                            <a:ln w="19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g:grpSp>
                        <wpg:cNvPr id="1075353626" name="Group 84"/>
                        <wpg:cNvGrpSpPr>
                          <a:grpSpLocks noChangeAspect="1"/>
                        </wpg:cNvGrpSpPr>
                        <wpg:grpSpPr bwMode="auto">
                          <a:xfrm>
                            <a:off x="5540" y="1175"/>
                            <a:ext cx="3112" cy="4083"/>
                            <a:chOff x="0" y="-3"/>
                            <a:chExt cx="20000" cy="20003"/>
                          </a:xfrm>
                        </wpg:grpSpPr>
                        <wps:wsp>
                          <wps:cNvPr id="1141497734" name="Rectangle 8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0" y="19189"/>
                              <a:ext cx="20000" cy="434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9876387" name="Rectangle 8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5" y="19613"/>
                              <a:ext cx="1559" cy="387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9694388" name="Rectangle 8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8004" y="19614"/>
                              <a:ext cx="1558" cy="38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526020" name="Rectangle 8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071" y="-3"/>
                              <a:ext cx="570" cy="19192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26151095" name="Group 89"/>
                        <wpg:cNvGrpSpPr>
                          <a:grpSpLocks noChangeAspect="1"/>
                        </wpg:cNvGrpSpPr>
                        <wpg:grpSpPr bwMode="auto">
                          <a:xfrm>
                            <a:off x="7182" y="1697"/>
                            <a:ext cx="1358" cy="294"/>
                            <a:chOff x="1" y="2"/>
                            <a:chExt cx="19999" cy="19997"/>
                          </a:xfrm>
                        </wpg:grpSpPr>
                        <wps:wsp>
                          <wps:cNvPr id="1945974141" name="Rectangle 9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286" y="6357"/>
                              <a:ext cx="16714" cy="6689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8993424" name="Oval 9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3429" y="1125"/>
                              <a:ext cx="3859" cy="1780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6066747" name="Rectangle 9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" y="265"/>
                              <a:ext cx="1017" cy="19137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4211768" name="Rectangle 9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61" y="196"/>
                              <a:ext cx="1307" cy="19137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3626780" name="Freeform 94"/>
                          <wps:cNvSpPr>
                            <a:spLocks noChangeAspect="1"/>
                          </wps:cNvSpPr>
                          <wps:spPr bwMode="auto">
                            <a:xfrm>
                              <a:off x="2152" y="2125"/>
                              <a:ext cx="5080" cy="15154"/>
                            </a:xfrm>
                            <a:custGeom>
                              <a:avLst/>
                              <a:gdLst>
                                <a:gd name="T0" fmla="*/ 0 w 20000"/>
                                <a:gd name="T1" fmla="*/ 0 h 20000"/>
                                <a:gd name="T2" fmla="*/ 0 w 20000"/>
                                <a:gd name="T3" fmla="*/ 19913 h 20000"/>
                                <a:gd name="T4" fmla="*/ 19944 w 20000"/>
                                <a:gd name="T5" fmla="*/ 17293 h 20000"/>
                                <a:gd name="T6" fmla="*/ 19944 w 20000"/>
                                <a:gd name="T7" fmla="*/ 2620 h 20000"/>
                                <a:gd name="T8" fmla="*/ 0 w 20000"/>
                                <a:gd name="T9" fmla="*/ 0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0" y="0"/>
                                  </a:moveTo>
                                  <a:lnTo>
                                    <a:pt x="0" y="19913"/>
                                  </a:lnTo>
                                  <a:lnTo>
                                    <a:pt x="19944" y="17293"/>
                                  </a:lnTo>
                                  <a:lnTo>
                                    <a:pt x="19944" y="262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95959"/>
                            </a:solidFill>
                            <a:ln w="1270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lg" len="med"/>
                              <a:tailEnd type="none" w="lg" len="med"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3946183" name="Freeform 95"/>
                          <wps:cNvSpPr>
                            <a:spLocks noChangeAspect="1"/>
                          </wps:cNvSpPr>
                          <wps:spPr bwMode="auto">
                            <a:xfrm>
                              <a:off x="13214" y="2"/>
                              <a:ext cx="4289" cy="19997"/>
                            </a:xfrm>
                            <a:custGeom>
                              <a:avLst/>
                              <a:gdLst>
                                <a:gd name="T0" fmla="*/ 0 w 20000"/>
                                <a:gd name="T1" fmla="*/ 0 h 20000"/>
                                <a:gd name="T2" fmla="*/ 11906 w 20000"/>
                                <a:gd name="T3" fmla="*/ 8013 h 20000"/>
                                <a:gd name="T4" fmla="*/ 19933 w 20000"/>
                                <a:gd name="T5" fmla="*/ 19934 h 20000"/>
                                <a:gd name="T6" fmla="*/ 8094 w 20000"/>
                                <a:gd name="T7" fmla="*/ 11987 h 20000"/>
                                <a:gd name="T8" fmla="*/ 0 w 20000"/>
                                <a:gd name="T9" fmla="*/ 0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0" y="0"/>
                                  </a:moveTo>
                                  <a:lnTo>
                                    <a:pt x="11906" y="8013"/>
                                  </a:lnTo>
                                  <a:lnTo>
                                    <a:pt x="19933" y="19934"/>
                                  </a:lnTo>
                                  <a:lnTo>
                                    <a:pt x="8094" y="11987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1270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lg" len="med"/>
                              <a:tailEnd type="none" w="lg" len="med"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8550079" name="Line 96"/>
                        <wps:cNvCnPr>
                          <a:cxnSpLocks noChangeShapeType="1"/>
                        </wps:cNvCnPr>
                        <wps:spPr bwMode="auto">
                          <a:xfrm>
                            <a:off x="6950" y="3868"/>
                            <a:ext cx="1" cy="7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/>
                      </wps:wsp>
                      <wps:wsp>
                        <wps:cNvPr id="729033259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7640" y="3763"/>
                            <a:ext cx="1" cy="8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/>
                      </wps:wsp>
                      <wps:wsp>
                        <wps:cNvPr id="12698344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7055" y="4708"/>
                            <a:ext cx="48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/>
                      </wps:wsp>
                      <wps:wsp>
                        <wps:cNvPr id="2099917200" name="Arc 99"/>
                        <wps:cNvSpPr>
                          <a:spLocks/>
                        </wps:cNvSpPr>
                        <wps:spPr bwMode="auto">
                          <a:xfrm flipH="1" flipV="1">
                            <a:off x="6950" y="4588"/>
                            <a:ext cx="121" cy="12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1002911" name="Arc 100"/>
                        <wps:cNvSpPr>
                          <a:spLocks/>
                        </wps:cNvSpPr>
                        <wps:spPr bwMode="auto">
                          <a:xfrm flipV="1">
                            <a:off x="7520" y="4588"/>
                            <a:ext cx="121" cy="12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3570976" name="Arc 101"/>
                        <wps:cNvSpPr>
                          <a:spLocks/>
                        </wps:cNvSpPr>
                        <wps:spPr bwMode="auto">
                          <a:xfrm>
                            <a:off x="6890" y="3733"/>
                            <a:ext cx="61" cy="13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3284557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6965" y="4273"/>
                            <a:ext cx="66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/>
                      </wps:wsp>
                      <wps:wsp>
                        <wps:cNvPr id="439589367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7175" y="4588"/>
                            <a:ext cx="256" cy="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777821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7295" y="4573"/>
                            <a:ext cx="1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/>
                      </wps:wsp>
                      <wpg:grpSp>
                        <wpg:cNvPr id="2029340020" name="Group 105"/>
                        <wpg:cNvGrpSpPr>
                          <a:grpSpLocks/>
                        </wpg:cNvGrpSpPr>
                        <wpg:grpSpPr bwMode="auto">
                          <a:xfrm>
                            <a:off x="5993" y="4729"/>
                            <a:ext cx="1876" cy="382"/>
                            <a:chOff x="876" y="4470"/>
                            <a:chExt cx="1876" cy="382"/>
                          </a:xfrm>
                        </wpg:grpSpPr>
                        <wps:wsp>
                          <wps:cNvPr id="228978842" name="Rectangle 10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6" y="4470"/>
                              <a:ext cx="1156" cy="38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4500552" name="Freeform 107"/>
                          <wps:cNvSpPr>
                            <a:spLocks/>
                          </wps:cNvSpPr>
                          <wps:spPr bwMode="auto">
                            <a:xfrm>
                              <a:off x="876" y="4626"/>
                              <a:ext cx="706" cy="106"/>
                            </a:xfrm>
                            <a:custGeom>
                              <a:avLst/>
                              <a:gdLst>
                                <a:gd name="T0" fmla="*/ 0 w 20000"/>
                                <a:gd name="T1" fmla="*/ 8491 h 20000"/>
                                <a:gd name="T2" fmla="*/ 0 w 20000"/>
                                <a:gd name="T3" fmla="*/ 5660 h 20000"/>
                                <a:gd name="T4" fmla="*/ 1700 w 20000"/>
                                <a:gd name="T5" fmla="*/ 5660 h 20000"/>
                                <a:gd name="T6" fmla="*/ 2550 w 20000"/>
                                <a:gd name="T7" fmla="*/ 2830 h 20000"/>
                                <a:gd name="T8" fmla="*/ 5524 w 20000"/>
                                <a:gd name="T9" fmla="*/ 2830 h 20000"/>
                                <a:gd name="T10" fmla="*/ 5949 w 20000"/>
                                <a:gd name="T11" fmla="*/ 0 h 20000"/>
                                <a:gd name="T12" fmla="*/ 12323 w 20000"/>
                                <a:gd name="T13" fmla="*/ 0 h 20000"/>
                                <a:gd name="T14" fmla="*/ 12323 w 20000"/>
                                <a:gd name="T15" fmla="*/ 2830 h 20000"/>
                                <a:gd name="T16" fmla="*/ 12748 w 20000"/>
                                <a:gd name="T17" fmla="*/ 2830 h 20000"/>
                                <a:gd name="T18" fmla="*/ 12748 w 20000"/>
                                <a:gd name="T19" fmla="*/ 5660 h 20000"/>
                                <a:gd name="T20" fmla="*/ 13173 w 20000"/>
                                <a:gd name="T21" fmla="*/ 5660 h 20000"/>
                                <a:gd name="T22" fmla="*/ 14023 w 20000"/>
                                <a:gd name="T23" fmla="*/ 8491 h 20000"/>
                                <a:gd name="T24" fmla="*/ 14023 w 20000"/>
                                <a:gd name="T25" fmla="*/ 11321 h 20000"/>
                                <a:gd name="T26" fmla="*/ 14448 w 20000"/>
                                <a:gd name="T27" fmla="*/ 11321 h 20000"/>
                                <a:gd name="T28" fmla="*/ 14448 w 20000"/>
                                <a:gd name="T29" fmla="*/ 14151 h 20000"/>
                                <a:gd name="T30" fmla="*/ 16147 w 20000"/>
                                <a:gd name="T31" fmla="*/ 14151 h 20000"/>
                                <a:gd name="T32" fmla="*/ 16572 w 20000"/>
                                <a:gd name="T33" fmla="*/ 16981 h 20000"/>
                                <a:gd name="T34" fmla="*/ 16997 w 20000"/>
                                <a:gd name="T35" fmla="*/ 16981 h 20000"/>
                                <a:gd name="T36" fmla="*/ 16997 w 20000"/>
                                <a:gd name="T37" fmla="*/ 19811 h 20000"/>
                                <a:gd name="T38" fmla="*/ 19972 w 20000"/>
                                <a:gd name="T39" fmla="*/ 19811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0" y="8491"/>
                                  </a:moveTo>
                                  <a:lnTo>
                                    <a:pt x="0" y="5660"/>
                                  </a:lnTo>
                                  <a:lnTo>
                                    <a:pt x="1700" y="5660"/>
                                  </a:lnTo>
                                  <a:lnTo>
                                    <a:pt x="2550" y="2830"/>
                                  </a:lnTo>
                                  <a:lnTo>
                                    <a:pt x="5524" y="2830"/>
                                  </a:lnTo>
                                  <a:lnTo>
                                    <a:pt x="5949" y="0"/>
                                  </a:lnTo>
                                  <a:lnTo>
                                    <a:pt x="12323" y="0"/>
                                  </a:lnTo>
                                  <a:lnTo>
                                    <a:pt x="12323" y="2830"/>
                                  </a:lnTo>
                                  <a:lnTo>
                                    <a:pt x="12748" y="2830"/>
                                  </a:lnTo>
                                  <a:lnTo>
                                    <a:pt x="12748" y="5660"/>
                                  </a:lnTo>
                                  <a:lnTo>
                                    <a:pt x="13173" y="5660"/>
                                  </a:lnTo>
                                  <a:lnTo>
                                    <a:pt x="14023" y="8491"/>
                                  </a:lnTo>
                                  <a:lnTo>
                                    <a:pt x="14023" y="11321"/>
                                  </a:lnTo>
                                  <a:lnTo>
                                    <a:pt x="14448" y="11321"/>
                                  </a:lnTo>
                                  <a:lnTo>
                                    <a:pt x="14448" y="14151"/>
                                  </a:lnTo>
                                  <a:lnTo>
                                    <a:pt x="16147" y="14151"/>
                                  </a:lnTo>
                                  <a:lnTo>
                                    <a:pt x="16572" y="16981"/>
                                  </a:lnTo>
                                  <a:lnTo>
                                    <a:pt x="16997" y="16981"/>
                                  </a:lnTo>
                                  <a:lnTo>
                                    <a:pt x="16997" y="19811"/>
                                  </a:lnTo>
                                  <a:lnTo>
                                    <a:pt x="19972" y="19811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0587959" name="Freeform 108"/>
                        <wps:cNvSpPr>
                          <a:spLocks/>
                        </wps:cNvSpPr>
                        <wps:spPr bwMode="auto">
                          <a:xfrm>
                            <a:off x="6029" y="4969"/>
                            <a:ext cx="706" cy="106"/>
                          </a:xfrm>
                          <a:custGeom>
                            <a:avLst/>
                            <a:gdLst>
                              <a:gd name="T0" fmla="*/ 0 w 20000"/>
                              <a:gd name="T1" fmla="*/ 8491 h 20000"/>
                              <a:gd name="T2" fmla="*/ 0 w 20000"/>
                              <a:gd name="T3" fmla="*/ 5660 h 20000"/>
                              <a:gd name="T4" fmla="*/ 1700 w 20000"/>
                              <a:gd name="T5" fmla="*/ 5660 h 20000"/>
                              <a:gd name="T6" fmla="*/ 2550 w 20000"/>
                              <a:gd name="T7" fmla="*/ 2830 h 20000"/>
                              <a:gd name="T8" fmla="*/ 5524 w 20000"/>
                              <a:gd name="T9" fmla="*/ 2830 h 20000"/>
                              <a:gd name="T10" fmla="*/ 5949 w 20000"/>
                              <a:gd name="T11" fmla="*/ 0 h 20000"/>
                              <a:gd name="T12" fmla="*/ 12323 w 20000"/>
                              <a:gd name="T13" fmla="*/ 0 h 20000"/>
                              <a:gd name="T14" fmla="*/ 12323 w 20000"/>
                              <a:gd name="T15" fmla="*/ 2830 h 20000"/>
                              <a:gd name="T16" fmla="*/ 12748 w 20000"/>
                              <a:gd name="T17" fmla="*/ 2830 h 20000"/>
                              <a:gd name="T18" fmla="*/ 12748 w 20000"/>
                              <a:gd name="T19" fmla="*/ 5660 h 20000"/>
                              <a:gd name="T20" fmla="*/ 13173 w 20000"/>
                              <a:gd name="T21" fmla="*/ 5660 h 20000"/>
                              <a:gd name="T22" fmla="*/ 14023 w 20000"/>
                              <a:gd name="T23" fmla="*/ 8491 h 20000"/>
                              <a:gd name="T24" fmla="*/ 14023 w 20000"/>
                              <a:gd name="T25" fmla="*/ 11321 h 20000"/>
                              <a:gd name="T26" fmla="*/ 14448 w 20000"/>
                              <a:gd name="T27" fmla="*/ 11321 h 20000"/>
                              <a:gd name="T28" fmla="*/ 14448 w 20000"/>
                              <a:gd name="T29" fmla="*/ 14151 h 20000"/>
                              <a:gd name="T30" fmla="*/ 16147 w 20000"/>
                              <a:gd name="T31" fmla="*/ 14151 h 20000"/>
                              <a:gd name="T32" fmla="*/ 16572 w 20000"/>
                              <a:gd name="T33" fmla="*/ 16981 h 20000"/>
                              <a:gd name="T34" fmla="*/ 16997 w 20000"/>
                              <a:gd name="T35" fmla="*/ 16981 h 20000"/>
                              <a:gd name="T36" fmla="*/ 16997 w 20000"/>
                              <a:gd name="T37" fmla="*/ 19811 h 20000"/>
                              <a:gd name="T38" fmla="*/ 19972 w 20000"/>
                              <a:gd name="T39" fmla="*/ 19811 h 200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20000" h="20000">
                                <a:moveTo>
                                  <a:pt x="0" y="8491"/>
                                </a:moveTo>
                                <a:lnTo>
                                  <a:pt x="0" y="5660"/>
                                </a:lnTo>
                                <a:lnTo>
                                  <a:pt x="1700" y="5660"/>
                                </a:lnTo>
                                <a:lnTo>
                                  <a:pt x="2550" y="2830"/>
                                </a:lnTo>
                                <a:lnTo>
                                  <a:pt x="5524" y="2830"/>
                                </a:lnTo>
                                <a:lnTo>
                                  <a:pt x="5949" y="0"/>
                                </a:lnTo>
                                <a:lnTo>
                                  <a:pt x="12323" y="0"/>
                                </a:lnTo>
                                <a:lnTo>
                                  <a:pt x="12323" y="2830"/>
                                </a:lnTo>
                                <a:lnTo>
                                  <a:pt x="12748" y="2830"/>
                                </a:lnTo>
                                <a:lnTo>
                                  <a:pt x="12748" y="5660"/>
                                </a:lnTo>
                                <a:lnTo>
                                  <a:pt x="13173" y="5660"/>
                                </a:lnTo>
                                <a:lnTo>
                                  <a:pt x="14023" y="8491"/>
                                </a:lnTo>
                                <a:lnTo>
                                  <a:pt x="14023" y="11321"/>
                                </a:lnTo>
                                <a:lnTo>
                                  <a:pt x="14448" y="11321"/>
                                </a:lnTo>
                                <a:lnTo>
                                  <a:pt x="14448" y="14151"/>
                                </a:lnTo>
                                <a:lnTo>
                                  <a:pt x="16147" y="14151"/>
                                </a:lnTo>
                                <a:lnTo>
                                  <a:pt x="16572" y="16981"/>
                                </a:lnTo>
                                <a:lnTo>
                                  <a:pt x="16997" y="16981"/>
                                </a:lnTo>
                                <a:lnTo>
                                  <a:pt x="16997" y="19811"/>
                                </a:lnTo>
                                <a:lnTo>
                                  <a:pt x="19972" y="19811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AD9F59" id="Groupe 114" o:spid="_x0000_s1026" style="position:absolute;margin-left:198.55pt;margin-top:1.15pt;width:155.6pt;height:253.8pt;z-index:251670528" coordorigin="5540,182" coordsize="3112,5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" o:allowincell="f">
                <v:group id="Group 3" o:spid="_x0000_s1027" style="position:absolute;left:7105;top:182;width:394;height:3892" coordorigin="2201,914" coordsize="2197,21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">
                  <o:lock v:ext="edit" aspectratio="t"/>
                  <v:roundrect id="AutoShape 4" o:spid="_x0000_s1028" style="position:absolute;left:3784;top:16213;width:338;height:2553;visibility:visible;mso-wrap-style:square;v-text-anchor:top" arcsize="12136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" fillcolor="#efefef" strokeweight=".3pt">
                    <o:lock v:ext="edit" aspectratio="t"/>
                  </v:roundrect>
                  <v:roundrect id="AutoShape 5" o:spid="_x0000_s1029" style="position:absolute;left:3820;top:16409;width:258;height:2188;visibility:visible;mso-wrap-style:square;v-text-anchor:top" arcsize="1191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" fillcolor="#efefef" strokeweight=".3pt">
                    <o:lock v:ext="edit" aspectratio="t"/>
                  </v:roundrect>
                  <v:shape id="Freeform 6" o:spid="_x0000_s1030" style="position:absolute;left:2201;top:17094;width:2197;height:818;visibility:visible;mso-wrap-style:square;v-text-anchor:top" coordsize="247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" path="m7,24r14,l36,24r29,l125,r58,l213,r14,l237,3r6,7l245,21r2,8l247,37r,8l247,52r,8l245,68r-2,11l240,86r-6,3l227,92r-14,l183,92r-58,l65,71r-29,l21,71,7,71,3,70,2,66,,62,,57,,50,,45,,37,2,29,7,24xe" fillcolor="#efefef" stroked="f">
                    <v:path arrowok="t" o:connecttype="custom" o:connectlocs="62,213;187,213;320,213;578,213;1112,0;1628,0;1895,0;2019,0;2108,27;2161,89;2179,187;2197,258;2197,329;2197,400;2197,462;2197,533;2179,605;2161,702;2135,765;2081,791;2019,818;1895,818;1628,818;1112,818;578,631;320,631;187,631;62,631;27,622;18,587;0,551;0,507;0,445;0,400;0,329;18,258;62,213" o:connectangles="0,0,0,0,0,0,0,0,0,0,0,0,0,0,0,0,0,0,0,0,0,0,0,0,0,0,0,0,0,0,0,0,0,0,0,0,0"/>
                    <o:lock v:ext="edit" aspectratio="t"/>
                  </v:shape>
                  <v:shape id="Freeform 7" o:spid="_x0000_s1031" style="position:absolute;left:2201;top:17094;width:2197;height:818;visibility:visible;mso-wrap-style:square;v-text-anchor:top" coordsize="247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" path="m7,24r14,l36,24r29,l125,r58,l213,r14,l237,3r6,7l245,21r2,8l247,37r,8l247,52r,8l245,68r-2,11l240,86r-6,3l227,92r-14,l183,92r-58,l65,71r-29,l21,71,7,71,3,70,2,66,,62,,57,,50,,45,,37,2,29,7,24e" filled="f" strokeweight=".3pt">
                    <v:path arrowok="t" o:connecttype="custom" o:connectlocs="62,213;187,213;320,213;578,213;1112,0;1628,0;1895,0;2019,0;2108,27;2161,89;2179,187;2197,258;2197,329;2197,400;2197,462;2197,533;2179,605;2161,702;2135,765;2081,791;2019,818;1895,818;1628,818;1112,818;578,631;320,631;187,631;62,631;27,622;18,587;0,551;0,507;0,445;0,400;0,329;18,258;62,213" o:connectangles="0,0,0,0,0,0,0,0,0,0,0,0,0,0,0,0,0,0,0,0,0,0,0,0,0,0,0,0,0,0,0,0,0,0,0,0,0"/>
                    <o:lock v:ext="edit" aspectratio="t"/>
                  </v:shape>
                  <v:shape id="Freeform 8" o:spid="_x0000_s1032" style="position:absolute;left:2245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" path="m2,r,l3,2r8,48l10,54r,l6,52,,3,2,xe" fillcolor="#efefef" stroked="f">
                    <v:path arrowok="t" o:connecttype="custom" o:connectlocs="18,0;18,0;27,18;98,445;89,481;89,481;53,463;0,27;18,0" o:connectangles="0,0,0,0,0,0,0,0,0"/>
                    <o:lock v:ext="edit" aspectratio="t"/>
                  </v:shape>
                  <v:shape id="Freeform 9" o:spid="_x0000_s1033" style="position:absolute;left:2245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" path="m2,r,l3,2r8,48l10,54r,l6,52,,3,2,e" filled="f" strokeweight=".3pt">
                    <v:path arrowok="t" o:connecttype="custom" o:connectlocs="18,0;18,0;27,18;98,445;89,481;89,481;53,463;0,27;18,0" o:connectangles="0,0,0,0,0,0,0,0,0"/>
                    <o:lock v:ext="edit" aspectratio="t"/>
                  </v:shape>
                  <v:shape id="Freeform 10" o:spid="_x0000_s1034" style="position:absolute;left:2343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" path="m2,r,l4,2r8,48l10,54r,l7,52,,3,2,xe" fillcolor="#efefef" stroked="f">
                    <v:path arrowok="t" o:connecttype="custom" o:connectlocs="18,0;18,0;36,18;107,445;89,481;89,481;62,463;0,27;18,0" o:connectangles="0,0,0,0,0,0,0,0,0"/>
                    <o:lock v:ext="edit" aspectratio="t"/>
                  </v:shape>
                  <v:shape id="Freeform 11" o:spid="_x0000_s1035" style="position:absolute;left:2343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" path="m2,r,l4,2r8,48l10,54r,l7,52,,3,2,e" filled="f" strokeweight=".3pt">
                    <v:path arrowok="t" o:connecttype="custom" o:connectlocs="18,0;18,0;36,18;107,445;89,481;89,481;62,463;0,27;18,0" o:connectangles="0,0,0,0,0,0,0,0,0"/>
                    <o:lock v:ext="edit" aspectratio="t"/>
                  </v:shape>
                  <v:shape id="Freeform 12" o:spid="_x0000_s1036" style="position:absolute;left:2432;top:17280;width:116;height:481;visibility:visible;mso-wrap-style:square;v-text-anchor:top" coordsize="13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" path="m2,r,l5,2r8,48l10,54r,l8,52,,3,2,xe" fillcolor="#efefef" stroked="f">
                    <v:path arrowok="t" o:connecttype="custom" o:connectlocs="18,0;18,0;45,18;116,445;89,481;89,481;71,463;0,27;18,0" o:connectangles="0,0,0,0,0,0,0,0,0"/>
                    <o:lock v:ext="edit" aspectratio="t"/>
                  </v:shape>
                  <v:shape id="Freeform 13" o:spid="_x0000_s1037" style="position:absolute;left:2432;top:17280;width:116;height:481;visibility:visible;mso-wrap-style:square;v-text-anchor:top" coordsize="13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" path="m2,r,l5,2r8,48l10,54r,l8,52,,3,2,e" filled="f" strokeweight=".3pt">
                    <v:path arrowok="t" o:connecttype="custom" o:connectlocs="18,0;18,0;45,18;116,445;89,481;89,481;71,463;0,27;18,0" o:connectangles="0,0,0,0,0,0,0,0,0"/>
                    <o:lock v:ext="edit" aspectratio="t"/>
                  </v:shape>
                  <v:shape id="Freeform 14" o:spid="_x0000_s1038" style="position:absolute;left:2530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" path="m2,r,l5,2r7,48l10,54r,l8,52,,3,2,xe" fillcolor="#efefef" stroked="f">
                    <v:path arrowok="t" o:connecttype="custom" o:connectlocs="18,0;18,0;45,18;107,445;89,481;89,481;71,463;0,27;18,0" o:connectangles="0,0,0,0,0,0,0,0,0"/>
                    <o:lock v:ext="edit" aspectratio="t"/>
                  </v:shape>
                  <v:shape id="Freeform 15" o:spid="_x0000_s1039" style="position:absolute;left:2530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" path="m2,r,l5,2r7,48l10,54r,l8,52,,3,2,e" filled="f" strokeweight=".3pt">
                    <v:path arrowok="t" o:connecttype="custom" o:connectlocs="18,0;18,0;45,18;107,445;89,481;89,481;71,463;0,27;18,0" o:connectangles="0,0,0,0,0,0,0,0,0"/>
                    <o:lock v:ext="edit" aspectratio="t"/>
                  </v:shape>
                  <v:shape id="Freeform 16" o:spid="_x0000_s1040" style="position:absolute;left:2637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" path="m1,r,l5,2r6,48l9,54r,l8,52,,3,1,xe" fillcolor="#efefef" stroked="f">
                    <v:path arrowok="t" o:connecttype="custom" o:connectlocs="9,0;9,0;45,18;98,445;80,481;80,481;71,463;0,27;9,0" o:connectangles="0,0,0,0,0,0,0,0,0"/>
                    <o:lock v:ext="edit" aspectratio="t"/>
                  </v:shape>
                  <v:shape id="Freeform 17" o:spid="_x0000_s1041" style="position:absolute;left:2637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" path="m1,r,l5,2r6,48l9,54r,l8,52,,3,1,e" filled="f" strokeweight=".3pt">
                    <v:path arrowok="t" o:connecttype="custom" o:connectlocs="9,0;9,0;45,18;98,445;80,481;80,481;71,463;0,27;9,0" o:connectangles="0,0,0,0,0,0,0,0,0"/>
                    <o:lock v:ext="edit" aspectratio="t"/>
                  </v:shape>
                  <v:rect id="Rectangle 18" o:spid="_x0000_s1042" style="position:absolute;left:2913;top:18561;width:444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" fillcolor="#efefef" stroked="f">
                    <o:lock v:ext="edit" aspectratio="t"/>
                  </v:rect>
                  <v:rect id="Rectangle 19" o:spid="_x0000_s1043" style="position:absolute;left:2939;top:18588;width:392;height: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" filled="f" strokeweight=".3pt">
                    <o:lock v:ext="edit" aspectratio="t"/>
                  </v:rect>
                  <v:shape id="Freeform 20" o:spid="_x0000_s1044" style="position:absolute;left:2913;top:18712;width:444;height:3923;visibility:visible;mso-wrap-style:square;v-text-anchor:top" coordsize="5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" path="m,l50,r,108l50,217r,107l40,441r-31,l,324,,217,,108,,xe" fillcolor="#efefef" stroked="f">
                    <v:path arrowok="t" o:connecttype="custom" o:connectlocs="0,0;444,0;444,961;444,1930;444,2882;355,3923;80,3923;0,2882;0,1930;0,961;0,0" o:connectangles="0,0,0,0,0,0,0,0,0,0,0"/>
                    <o:lock v:ext="edit" aspectratio="t"/>
                  </v:shape>
                  <v:shape id="Freeform 21" o:spid="_x0000_s1045" style="position:absolute;left:2913;top:18712;width:444;height:3923;visibility:visible;mso-wrap-style:square;v-text-anchor:top" coordsize="5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" path="m,l50,r,108l50,217r,107l40,441r-31,l,324,,217,,108,,e" filled="f" strokeweight=".3pt">
                    <v:path arrowok="t" o:connecttype="custom" o:connectlocs="0,0;444,0;444,961;444,1930;444,2882;355,3923;80,3923;0,2882;0,1930;0,961;0,0" o:connectangles="0,0,0,0,0,0,0,0,0,0,0"/>
                    <o:lock v:ext="edit" aspectratio="t"/>
                  </v:shape>
                  <v:rect id="Rectangle 22" o:spid="_x0000_s1046" style="position:absolute;left:3082;top:18712;width:97;height:3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" fillcolor="#efefef" stroked="f">
                    <o:lock v:ext="edit" aspectratio="t"/>
                  </v:rect>
                  <v:rect id="Rectangle 23" o:spid="_x0000_s1047" style="position:absolute;left:3108;top:18739;width:45;height:38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" filled="f" strokeweight=".3pt">
                    <o:lock v:ext="edit" aspectratio="t"/>
                  </v:rect>
                  <v:shape id="Freeform 24" o:spid="_x0000_s1048" style="position:absolute;left:2824;top:16684;width:604;height:1877;visibility:visible;mso-wrap-style:square;v-text-anchor:top" coordsize="68,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" path="m,l68,r,106l68,132r-3,45l60,211r-50,l3,169,,132,,106,,xe" fillcolor="#efefef" stroked="f">
                    <v:path arrowok="t" o:connecttype="custom" o:connectlocs="0,0;604,0;604,943;604,1174;577,1575;533,1877;89,1877;27,1503;0,1174;0,943;0,0" o:connectangles="0,0,0,0,0,0,0,0,0,0,0"/>
                    <o:lock v:ext="edit" aspectratio="t"/>
                  </v:shape>
                  <v:shape id="Freeform 25" o:spid="_x0000_s1049" style="position:absolute;left:2824;top:16684;width:604;height:1877;visibility:visible;mso-wrap-style:square;v-text-anchor:top" coordsize="68,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" path="m,l68,r,106l68,132r-3,45l60,211r-50,l3,169,,132,,106,,e" filled="f" strokeweight=".3pt">
                    <v:path arrowok="t" o:connecttype="custom" o:connectlocs="0,0;604,0;604,943;604,1174;577,1575;533,1877;89,1877;27,1503;0,1174;0,943;0,0" o:connectangles="0,0,0,0,0,0,0,0,0,0,0"/>
                    <o:lock v:ext="edit" aspectratio="t"/>
                  </v:shape>
                  <v:roundrect id="AutoShape 26" o:spid="_x0000_s1050" style="position:absolute;left:2717;top:16338;width:818;height:338;visibility:visible;mso-wrap-style:square;v-text-anchor:top" arcsize="31554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" fillcolor="#efefef" strokeweight=".3pt">
                    <o:lock v:ext="edit" aspectratio="t"/>
                  </v:roundrect>
                  <v:roundrect id="AutoShape 27" o:spid="_x0000_s1051" style="position:absolute;left:2326;top:16907;width:382;height:1183;visibility:visible;mso-wrap-style:square;v-text-anchor:top" arcsize="1310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" fillcolor="#efefef" strokeweight=".3pt">
                    <o:lock v:ext="edit" aspectratio="t"/>
                  </v:roundrect>
                  <v:line id="Line 28" o:spid="_x0000_s1052" style="position:absolute;visibility:visible;mso-wrap-style:square" from="2317,17183" to="2708,17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" strokeweight=".3pt">
                    <o:lock v:ext="edit" aspectratio="t"/>
                  </v:line>
                  <v:line id="Line 29" o:spid="_x0000_s1053" style="position:absolute;visibility:visible;mso-wrap-style:square" from="2317,17796" to="2708,17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" strokeweight=".3pt">
                    <o:lock v:ext="edit" aspectratio="t"/>
                  </v:line>
                  <v:roundrect id="AutoShape 30" o:spid="_x0000_s1054" style="position:absolute;left:2735;top:17209;width:62;height:650;visibility:visible;mso-wrap-style:square;v-text-anchor:top" arcsize=".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" fillcolor="#efefef" strokeweight=".3pt">
                    <o:lock v:ext="edit" aspectratio="t"/>
                  </v:roundrect>
                  <v:shape id="Freeform 31" o:spid="_x0000_s1055" style="position:absolute;left:2619;top:914;width:952;height:15388;visibility:visible;mso-wrap-style:square;v-text-anchor:top" coordsize="107,1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" path="m86,1652r,78l20,1730r,-78l10,1640r,-410l10,821r,-411l10,206r,-104l10,52r,-26l7,19,3,16,,10,3,3,10,,54,,97,r7,3l107,11r-3,5l99,21r-2,5l97,52r,50l97,206r,204l97,821r,409l97,1640r-11,12xe" fillcolor="#efefef" stroked="f">
                    <v:path arrowok="t" o:connecttype="custom" o:connectlocs="765,14694;765,15388;178,15388;178,14694;89,14587;89,10941;89,7303;89,3647;89,1832;89,907;89,463;89,231;62,169;27,142;0,89;27,27;89,0;480,0;863,0;925,27;952,98;925,142;881,187;863,231;863,463;863,907;863,1832;863,3647;863,7303;863,10941;863,14587;765,14694" o:connectangles="0,0,0,0,0,0,0,0,0,0,0,0,0,0,0,0,0,0,0,0,0,0,0,0,0,0,0,0,0,0,0,0"/>
                    <o:lock v:ext="edit" aspectratio="t"/>
                  </v:shape>
                  <v:shape id="Freeform 32" o:spid="_x0000_s1056" style="position:absolute;left:2619;top:914;width:952;height:15388;visibility:visible;mso-wrap-style:square;v-text-anchor:top" coordsize="107,1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" path="m86,1652r,78l20,1730r,-78l10,1640r,-410l10,821r,-411l10,206r,-104l10,52r,-26l7,19,3,16,,10,3,3,10,,54,,97,r7,3l107,11r-3,5l99,21r-2,5l97,52r,50l97,206r,204l97,821r,409l97,1640r-11,12e" filled="f" strokeweight=".3pt">
                    <v:path arrowok="t" o:connecttype="custom" o:connectlocs="765,14694;765,15388;178,15388;178,14694;89,14587;89,10941;89,7303;89,3647;89,1832;89,907;89,463;89,231;62,169;27,142;0,89;27,27;89,0;480,0;863,0;925,27;952,98;925,142;881,187;863,231;863,463;863,907;863,1832;863,3647;863,7303;863,10941;863,14587;765,14694" o:connectangles="0,0,0,0,0,0,0,0,0,0,0,0,0,0,0,0,0,0,0,0,0,0,0,0,0,0,0,0,0,0,0,0"/>
                    <o:lock v:ext="edit" aspectratio="t"/>
                  </v:shape>
                  <v:line id="Line 33" o:spid="_x0000_s1057" style="position:absolute;visibility:visible;mso-wrap-style:square" from="2717,2302" to="3500,2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" strokeweight=".15pt">
                    <o:lock v:ext="edit" aspectratio="t"/>
                  </v:line>
                  <v:line id="Line 34" o:spid="_x0000_s1058" style="position:absolute;visibility:visible;mso-wrap-style:square" from="2717,2542" to="2984,2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" strokeweight=".15pt">
                    <o:lock v:ext="edit" aspectratio="t"/>
                  </v:line>
                  <v:line id="Line 35" o:spid="_x0000_s1059" style="position:absolute;visibility:visible;mso-wrap-style:square" from="2717,2800" to="2984,2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" strokeweight=".15pt">
                    <o:lock v:ext="edit" aspectratio="t"/>
                  </v:line>
                  <v:line id="Line 36" o:spid="_x0000_s1060" style="position:absolute;visibility:visible;mso-wrap-style:square" from="2717,3049" to="2984,3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" strokeweight=".15pt">
                    <o:lock v:ext="edit" aspectratio="t"/>
                  </v:line>
                  <v:line id="Line 37" o:spid="_x0000_s1061" style="position:absolute;visibility:visible;mso-wrap-style:square" from="2717,3307" to="2984,3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" strokeweight=".15pt">
                    <o:lock v:ext="edit" aspectratio="t"/>
                  </v:line>
                  <v:line id="Line 38" o:spid="_x0000_s1062" style="position:absolute;visibility:visible;mso-wrap-style:square" from="2717,3565" to="3242,3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" strokeweight=".15pt">
                    <o:lock v:ext="edit" aspectratio="t"/>
                  </v:line>
                  <v:line id="Line 39" o:spid="_x0000_s1063" style="position:absolute;visibility:visible;mso-wrap-style:square" from="2717,3814" to="2984,3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" strokeweight=".15pt">
                    <o:lock v:ext="edit" aspectratio="t"/>
                  </v:line>
                  <v:line id="Line 40" o:spid="_x0000_s1064" style="position:absolute;visibility:visible;mso-wrap-style:square" from="2717,4072" to="2984,4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" strokeweight=".15pt">
                    <o:lock v:ext="edit" aspectratio="t"/>
                  </v:line>
                  <v:line id="Line 41" o:spid="_x0000_s1065" style="position:absolute;visibility:visible;mso-wrap-style:square" from="2717,4321" to="2984,4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" strokeweight=".15pt">
                    <o:lock v:ext="edit" aspectratio="t"/>
                  </v:line>
                  <v:line id="Line 42" o:spid="_x0000_s1066" style="position:absolute;visibility:visible;mso-wrap-style:square" from="2717,4579" to="2984,4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" strokeweight=".15pt">
                    <o:lock v:ext="edit" aspectratio="t"/>
                  </v:line>
                  <v:line id="Line 43" o:spid="_x0000_s1067" style="position:absolute;visibility:visible;mso-wrap-style:square" from="2717,4828" to="3500,4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" strokeweight=".15pt">
                    <o:lock v:ext="edit" aspectratio="t"/>
                  </v:line>
                  <v:line id="Line 44" o:spid="_x0000_s1068" style="position:absolute;visibility:visible;mso-wrap-style:square" from="2717,5086" to="2984,5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" strokeweight=".15pt">
                    <o:lock v:ext="edit" aspectratio="t"/>
                  </v:line>
                  <v:line id="Line 45" o:spid="_x0000_s1069" style="position:absolute;visibility:visible;mso-wrap-style:square" from="2717,5326" to="2984,5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" strokeweight=".15pt">
                    <o:lock v:ext="edit" aspectratio="t"/>
                  </v:line>
                  <v:line id="Line 46" o:spid="_x0000_s1070" style="position:absolute;visibility:visible;mso-wrap-style:square" from="2717,5593" to="2984,5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" strokeweight=".15pt">
                    <o:lock v:ext="edit" aspectratio="t"/>
                  </v:line>
                  <v:line id="Line 47" o:spid="_x0000_s1071" style="position:absolute;visibility:visible;mso-wrap-style:square" from="2717,5851" to="2984,5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" strokeweight=".15pt">
                    <o:lock v:ext="edit" aspectratio="t"/>
                  </v:line>
                  <v:line id="Line 48" o:spid="_x0000_s1072" style="position:absolute;visibility:visible;mso-wrap-style:square" from="2717,6091" to="3242,6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" strokeweight=".15pt">
                    <o:lock v:ext="edit" aspectratio="t"/>
                  </v:line>
                  <v:line id="Line 49" o:spid="_x0000_s1073" style="position:absolute;visibility:visible;mso-wrap-style:square" from="2717,6358" to="2984,6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" strokeweight=".15pt">
                    <o:lock v:ext="edit" aspectratio="t"/>
                  </v:line>
                  <v:line id="Line 50" o:spid="_x0000_s1074" style="position:absolute;visibility:visible;mso-wrap-style:square" from="2717,6598" to="2984,6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" strokeweight=".15pt">
                    <o:lock v:ext="edit" aspectratio="t"/>
                  </v:line>
                  <v:line id="Line 51" o:spid="_x0000_s1075" style="position:absolute;visibility:visible;mso-wrap-style:square" from="2717,6856" to="2984,6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" strokeweight=".15pt">
                    <o:lock v:ext="edit" aspectratio="t"/>
                  </v:line>
                  <v:line id="Line 52" o:spid="_x0000_s1076" style="position:absolute;visibility:visible;mso-wrap-style:square" from="2717,7105" to="2984,7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" strokeweight=".15pt">
                    <o:lock v:ext="edit" aspectratio="t"/>
                  </v:line>
                  <v:line id="Line 53" o:spid="_x0000_s1077" style="position:absolute;visibility:visible;mso-wrap-style:square" from="2717,7363" to="3500,7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" strokeweight=".15pt">
                    <o:lock v:ext="edit" aspectratio="t"/>
                  </v:line>
                  <v:line id="Line 54" o:spid="_x0000_s1078" style="position:absolute;visibility:visible;mso-wrap-style:square" from="2717,7621" to="2984,7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" strokeweight=".15pt">
                    <o:lock v:ext="edit" aspectratio="t"/>
                  </v:line>
                  <v:line id="Line 55" o:spid="_x0000_s1079" style="position:absolute;visibility:visible;mso-wrap-style:square" from="2717,7870" to="2984,7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" strokeweight=".15pt">
                    <o:lock v:ext="edit" aspectratio="t"/>
                  </v:line>
                  <v:line id="Line 56" o:spid="_x0000_s1080" style="position:absolute;visibility:visible;mso-wrap-style:square" from="2717,8128" to="2984,8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" strokeweight=".15pt">
                    <o:lock v:ext="edit" aspectratio="t"/>
                  </v:line>
                  <v:line id="Line 57" o:spid="_x0000_s1081" style="position:absolute;visibility:visible;mso-wrap-style:square" from="2717,8377" to="2984,8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" strokeweight=".15pt">
                    <o:lock v:ext="edit" aspectratio="t"/>
                  </v:line>
                  <v:line id="Line 58" o:spid="_x0000_s1082" style="position:absolute;visibility:visible;mso-wrap-style:square" from="2717,8635" to="3242,8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" strokeweight=".15pt">
                    <o:lock v:ext="edit" aspectratio="t"/>
                  </v:line>
                  <v:line id="Line 59" o:spid="_x0000_s1083" style="position:absolute;visibility:visible;mso-wrap-style:square" from="2717,8884" to="2984,8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" strokeweight=".15pt">
                    <o:lock v:ext="edit" aspectratio="t"/>
                  </v:line>
                  <v:line id="Line 60" o:spid="_x0000_s1084" style="position:absolute;visibility:visible;mso-wrap-style:square" from="2717,9142" to="2984,9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" strokeweight=".15pt">
                    <o:lock v:ext="edit" aspectratio="t"/>
                  </v:line>
                  <v:line id="Line 61" o:spid="_x0000_s1085" style="position:absolute;visibility:visible;mso-wrap-style:square" from="2717,9382" to="2984,9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" strokeweight=".15pt">
                    <o:lock v:ext="edit" aspectratio="t"/>
                  </v:line>
                  <v:line id="Line 62" o:spid="_x0000_s1086" style="position:absolute;visibility:visible;mso-wrap-style:square" from="2717,9649" to="2984,9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" strokeweight=".15pt">
                    <o:lock v:ext="edit" aspectratio="t"/>
                  </v:line>
                  <v:line id="Line 63" o:spid="_x0000_s1087" style="position:absolute;visibility:visible;mso-wrap-style:square" from="2717,9907" to="3500,9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" strokeweight=".15pt">
                    <o:lock v:ext="edit" aspectratio="t"/>
                  </v:line>
                  <v:line id="Line 64" o:spid="_x0000_s1088" style="position:absolute;visibility:visible;mso-wrap-style:square" from="2717,10147" to="2984,10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" strokeweight=".15pt">
                    <o:lock v:ext="edit" aspectratio="t"/>
                  </v:line>
                  <v:line id="Line 65" o:spid="_x0000_s1089" style="position:absolute;visibility:visible;mso-wrap-style:square" from="2717,10414" to="2984,10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" strokeweight=".15pt">
                    <o:lock v:ext="edit" aspectratio="t"/>
                  </v:line>
                  <v:line id="Line 66" o:spid="_x0000_s1090" style="position:absolute;visibility:visible;mso-wrap-style:square" from="2717,10654" to="2984,10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" strokeweight=".15pt">
                    <o:lock v:ext="edit" aspectratio="t"/>
                  </v:line>
                  <v:line id="Line 67" o:spid="_x0000_s1091" style="position:absolute;visibility:visible;mso-wrap-style:square" from="2717,10912" to="2984,10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" strokeweight=".15pt">
                    <o:lock v:ext="edit" aspectratio="t"/>
                  </v:line>
                  <v:line id="Line 68" o:spid="_x0000_s1092" style="position:absolute;visibility:visible;mso-wrap-style:square" from="2717,11161" to="3242,11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" strokeweight=".15pt">
                    <o:lock v:ext="edit" aspectratio="t"/>
                  </v:line>
                  <v:line id="Line 69" o:spid="_x0000_s1093" style="position:absolute;visibility:visible;mso-wrap-style:square" from="2717,11419" to="2984,1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" strokeweight=".15pt">
                    <o:lock v:ext="edit" aspectratio="t"/>
                  </v:line>
                  <v:line id="Line 70" o:spid="_x0000_s1094" style="position:absolute;visibility:visible;mso-wrap-style:square" from="2717,11677" to="2984,11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" strokeweight=".15pt">
                    <o:lock v:ext="edit" aspectratio="t"/>
                  </v:line>
                  <v:line id="Line 71" o:spid="_x0000_s1095" style="position:absolute;visibility:visible;mso-wrap-style:square" from="2717,11926" to="2984,11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" strokeweight=".15pt">
                    <o:lock v:ext="edit" aspectratio="t"/>
                  </v:line>
                  <v:line id="Line 72" o:spid="_x0000_s1096" style="position:absolute;visibility:visible;mso-wrap-style:square" from="2717,12184" to="2984,12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" strokeweight=".15pt">
                    <o:lock v:ext="edit" aspectratio="t"/>
                  </v:line>
                  <v:line id="Line 73" o:spid="_x0000_s1097" style="position:absolute;visibility:visible;mso-wrap-style:square" from="2717,12433" to="3500,12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" strokeweight=".15pt">
                    <o:lock v:ext="edit" aspectratio="t"/>
                  </v:line>
                  <v:line id="Line 74" o:spid="_x0000_s1098" style="position:absolute;visibility:visible;mso-wrap-style:square" from="2717,12691" to="2984,1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" strokeweight=".15pt">
                    <o:lock v:ext="edit" aspectratio="t"/>
                  </v:line>
                  <v:line id="Line 75" o:spid="_x0000_s1099" style="position:absolute;visibility:visible;mso-wrap-style:square" from="2717,12940" to="2984,12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" strokeweight=".15pt">
                    <o:lock v:ext="edit" aspectratio="t"/>
                  </v:line>
                  <v:line id="Line 76" o:spid="_x0000_s1100" style="position:absolute;visibility:visible;mso-wrap-style:square" from="2717,13198" to="2984,13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" strokeweight=".15pt">
                    <o:lock v:ext="edit" aspectratio="t"/>
                  </v:line>
                  <v:line id="Line 77" o:spid="_x0000_s1101" style="position:absolute;visibility:visible;mso-wrap-style:square" from="2717,13438" to="2984,134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" strokeweight=".15pt">
                    <o:lock v:ext="edit" aspectratio="t"/>
                  </v:line>
                  <v:line id="Line 78" o:spid="_x0000_s1102" style="position:absolute;visibility:visible;mso-wrap-style:square" from="2717,13705" to="3242,13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" strokeweight=".15pt">
                    <o:lock v:ext="edit" aspectratio="t"/>
                  </v:line>
                  <v:line id="Line 79" o:spid="_x0000_s1103" style="position:absolute;visibility:visible;mso-wrap-style:square" from="2717,13963" to="2984,1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" strokeweight=".15pt">
                    <o:lock v:ext="edit" aspectratio="t"/>
                  </v:line>
                  <v:line id="Line 80" o:spid="_x0000_s1104" style="position:absolute;visibility:visible;mso-wrap-style:square" from="2717,14203" to="2984,14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" strokeweight=".15pt">
                    <o:lock v:ext="edit" aspectratio="t"/>
                  </v:line>
                  <v:line id="Line 81" o:spid="_x0000_s1105" style="position:absolute;visibility:visible;mso-wrap-style:square" from="2717,14470" to="2984,14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" strokeweight=".15pt">
                    <o:lock v:ext="edit" aspectratio="t"/>
                  </v:line>
                  <v:line id="Line 82" o:spid="_x0000_s1106" style="position:absolute;visibility:visible;mso-wrap-style:square" from="2717,14710" to="2984,14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" strokeweight=".15pt">
                    <o:lock v:ext="edit" aspectratio="t"/>
                  </v:line>
                  <v:line id="Line 83" o:spid="_x0000_s1107" style="position:absolute;visibility:visible;mso-wrap-style:square" from="2717,14968" to="3500,14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" strokeweight=".15pt">
                    <o:lock v:ext="edit" aspectratio="t"/>
                  </v:line>
                </v:group>
                <v:group id="Group 84" o:spid="_x0000_s1108" style="position:absolute;left:5540;top:1175;width:3112;height:4083" coordorigin=",-3" coordsize="20000,20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">
                  <o:lock v:ext="edit" aspectratio="t"/>
                  <v:rect id="Rectangle 85" o:spid="_x0000_s1109" style="position:absolute;top:19189;width:20000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" fillcolor="#595959" strokeweight="1pt">
                    <o:lock v:ext="edit" aspectratio="t"/>
                  </v:rect>
                  <v:rect id="Rectangle 86" o:spid="_x0000_s1110" style="position:absolute;left:375;top:19613;width:1559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" fillcolor="black" strokeweight="1pt">
                    <o:lock v:ext="edit" aspectratio="t"/>
                  </v:rect>
                  <v:rect id="Rectangle 87" o:spid="_x0000_s1111" style="position:absolute;left:18004;top:19614;width:1558;height: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" fillcolor="black" strokeweight="1pt">
                    <o:lock v:ext="edit" aspectratio="t"/>
                  </v:rect>
                  <v:rect id="Rectangle 88" o:spid="_x0000_s1112" style="position:absolute;left:17071;top:-3;width:570;height:19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" fillcolor="#595959" strokeweight="1pt">
                    <o:lock v:ext="edit" aspectratio="t"/>
                  </v:rect>
                </v:group>
                <v:group id="Group 89" o:spid="_x0000_s1113" style="position:absolute;left:7182;top:1697;width:1358;height:294" coordorigin="1,2" coordsize="19999,19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">
                  <o:lock v:ext="edit" aspectratio="t"/>
                  <v:rect id="Rectangle 90" o:spid="_x0000_s1114" style="position:absolute;left:3286;top:6357;width:16714;height:66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" fillcolor="#595959" strokeweight="1pt">
                    <o:lock v:ext="edit" aspectratio="t"/>
                  </v:rect>
                  <v:oval id="Oval 91" o:spid="_x0000_s1115" style="position:absolute;left:13429;top:1125;width:3859;height:178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" strokeweight="1pt">
                    <o:lock v:ext="edit" aspectratio="t"/>
                  </v:oval>
                  <v:rect id="Rectangle 92" o:spid="_x0000_s1116" style="position:absolute;left:1;top:265;width:1017;height:19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" fillcolor="#595959" strokeweight="1pt">
                    <o:lock v:ext="edit" aspectratio="t"/>
                  </v:rect>
                  <v:rect id="Rectangle 93" o:spid="_x0000_s1117" style="position:absolute;left:861;top:196;width:1307;height:19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" fillcolor="#595959" strokeweight="1pt">
                    <o:lock v:ext="edit" aspectratio="t"/>
                  </v:rect>
                  <v:shape id="Freeform 94" o:spid="_x0000_s1118" style="position:absolute;left:2152;top:2125;width:5080;height:15154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" path="m,l,19913,19944,17293r,-14673l,xe" fillcolor="#595959" strokeweight="1pt">
                    <v:stroke startarrowwidth="wide" endarrowwidth="wide"/>
                    <v:path arrowok="t" o:connecttype="custom" o:connectlocs="0,0;0,15088;5066,13103;5066,1985;0,0" o:connectangles="0,0,0,0,0"/>
                    <o:lock v:ext="edit" aspectratio="t"/>
                  </v:shape>
                  <v:shape id="Freeform 95" o:spid="_x0000_s1119" style="position:absolute;left:13214;top:2;width:4289;height:19997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" path="m,l11906,8013r8027,11921l8094,11987,,xe" fillcolor="black" strokeweight="1pt">
                    <v:stroke startarrowwidth="wide" endarrowwidth="wide"/>
                    <v:path arrowok="t" o:connecttype="custom" o:connectlocs="0,0;2553,8012;4275,19931;1736,11985;0,0" o:connectangles="0,0,0,0,0"/>
                    <o:lock v:ext="edit" aspectratio="t"/>
                  </v:shape>
                </v:group>
                <v:line id="Line 96" o:spid="_x0000_s1120" style="position:absolute;visibility:visible;mso-wrap-style:square" from="6950,3868" to="6951,4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">
                  <v:stroke startarrowwidth="narrow" startarrowlength="short" endarrowwidth="narrow" endarrowlength="short"/>
                </v:line>
                <v:line id="Line 97" o:spid="_x0000_s1121" style="position:absolute;visibility:visible;mso-wrap-style:square" from="7640,3763" to="7641,4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">
                  <v:stroke startarrowwidth="narrow" startarrowlength="short" endarrowwidth="narrow" endarrowlength="short"/>
                </v:line>
                <v:line id="Line 98" o:spid="_x0000_s1122" style="position:absolute;visibility:visible;mso-wrap-style:square" from="7055,4708" to="7536,4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">
                  <v:stroke startarrowwidth="narrow" startarrowlength="short" endarrowwidth="narrow" endarrowlength="short"/>
                </v:line>
                <v:shape id="Arc 99" o:spid="_x0000_s1123" style="position:absolute;left:6950;top:4588;width:121;height:12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" path="m,nfc11929,,21600,9670,21600,21600em,nsc11929,,21600,9670,21600,21600l,21600,,xe">
                  <v:path arrowok="t" o:extrusionok="f" o:connecttype="custom" o:connectlocs="0,0;121,121;0,121" o:connectangles="0,0,0"/>
                </v:shape>
                <v:shape id="Arc 100" o:spid="_x0000_s1124" style="position:absolute;left:7520;top:4588;width:121;height:12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" path="m,nfc11929,,21600,9670,21600,21600em,nsc11929,,21600,9670,21600,21600l,21600,,xe">
                  <v:path arrowok="t" o:extrusionok="f" o:connecttype="custom" o:connectlocs="0,0;121,121;0,121" o:connectangles="0,0,0"/>
                </v:shape>
                <v:shape id="Arc 101" o:spid="_x0000_s1125" style="position:absolute;left:6890;top:3733;width:61;height:13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" path="m,nfc11929,,21600,9670,21600,21600em,nsc11929,,21600,9670,21600,21600l,21600,,xe">
                  <v:path arrowok="t" o:extrusionok="f" o:connecttype="custom" o:connectlocs="0,0;61,136;0,136" o:connectangles="0,0,0"/>
                </v:shape>
                <v:line id="Line 102" o:spid="_x0000_s1126" style="position:absolute;visibility:visible;mso-wrap-style:square" from="6965,4273" to="7626,4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">
                  <v:stroke startarrowwidth="narrow" startarrowlength="short" endarrowwidth="narrow" endarrowlength="short"/>
                </v:line>
                <v:rect id="Rectangle 103" o:spid="_x0000_s1127" style="position:absolute;left:7175;top:4588;width:256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"/>
                <v:line id="Line 104" o:spid="_x0000_s1128" style="position:absolute;visibility:visible;mso-wrap-style:square" from="7295,4573" to="7296,4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">
                  <v:stroke startarrowwidth="narrow" startarrowlength="short" endarrowwidth="narrow" endarrowlength="short"/>
                </v:line>
                <v:group id="Group 105" o:spid="_x0000_s1129" style="position:absolute;left:5993;top:4729;width:1876;height:382" coordorigin="876,4470" coordsize="1876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">
                  <v:rect id="Rectangle 106" o:spid="_x0000_s1130" style="position:absolute;left:1596;top:4470;width:1156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"/>
                  <v:shape id="Freeform 107" o:spid="_x0000_s1131" style="position:absolute;left:876;top:4626;width:706;height:106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" path="m,8491l,5660r1700,l2550,2830r2974,l5949,r6374,l12323,2830r425,l12748,5660r425,l14023,8491r,2830l14448,11321r,2830l16147,14151r425,2830l16997,16981r,2830l19972,19811e">
                    <v:stroke startarrowwidth="narrow" startarrowlength="short" endarrowwidth="narrow" endarrowlength="short"/>
                    <v:path arrowok="t" o:connecttype="custom" o:connectlocs="0,45;0,30;60,30;90,15;195,15;210,0;435,0;435,15;450,15;450,30;465,30;495,45;495,60;510,60;510,75;570,75;585,90;600,90;600,105;705,105" o:connectangles="0,0,0,0,0,0,0,0,0,0,0,0,0,0,0,0,0,0,0,0"/>
                  </v:shape>
                </v:group>
                <v:shape id="Freeform 108" o:spid="_x0000_s1132" style="position:absolute;left:6029;top:4969;width:706;height:106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" path="m,8491l,5660r1700,l2550,2830r2974,l5949,r6374,l12323,2830r425,l12748,5660r425,l14023,8491r,2830l14448,11321r,2830l16147,14151r425,2830l16997,16981r,2830l19972,19811e">
                  <v:stroke startarrowwidth="narrow" startarrowlength="short" endarrowwidth="narrow" endarrowlength="short"/>
                  <v:path arrowok="t" o:connecttype="custom" o:connectlocs="0,45;0,30;60,30;90,15;195,15;210,0;435,0;435,15;450,15;450,30;465,30;495,45;495,60;510,60;510,75;570,75;585,90;600,90;600,105;705,105" o:connectangles="0,0,0,0,0,0,0,0,0,0,0,0,0,0,0,0,0,0,0,0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E702FE3" wp14:editId="28CA2BDB">
                <wp:simplePos x="0" y="0"/>
                <wp:positionH relativeFrom="column">
                  <wp:posOffset>2059940</wp:posOffset>
                </wp:positionH>
                <wp:positionV relativeFrom="paragraph">
                  <wp:posOffset>1939925</wp:posOffset>
                </wp:positionV>
                <wp:extent cx="1333500" cy="784860"/>
                <wp:effectExtent l="0" t="0" r="76200" b="53340"/>
                <wp:wrapNone/>
                <wp:docPr id="1773987414" name="Connecteur droit avec flèche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333500" cy="78486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90D942" id="Connecteur droit avec flèche 126" o:spid="_x0000_s1026" type="#_x0000_t32" style="position:absolute;margin-left:162.2pt;margin-top:152.75pt;width:105pt;height:61.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" strokecolor="windowText" strokeweight=".5pt">
                <v:stroke endarrow="block" joinstyle="miter"/>
                <o:lock v:ext="edit" shapetype="f"/>
              </v:shape>
            </w:pict>
          </mc:Fallback>
        </mc:AlternateContent>
      </w:r>
    </w:p>
    <w:p w14:paraId="7A0E9D37" w14:textId="2CF65B94" w:rsidR="00BA6C2A" w:rsidRDefault="00BA6C2A" w:rsidP="00355E7A"/>
    <w:p w14:paraId="5A1CD682" w14:textId="23622465" w:rsidR="00BA6C2A" w:rsidRDefault="00BA6C2A" w:rsidP="00355E7A"/>
    <w:p w14:paraId="79DFC462" w14:textId="3DFF53EB" w:rsidR="00BA6C2A" w:rsidRDefault="00BA6C2A" w:rsidP="00355E7A"/>
    <w:p w14:paraId="30BE85D4" w14:textId="77777777" w:rsidR="00BA6C2A" w:rsidRDefault="00BA6C2A" w:rsidP="00355E7A"/>
    <w:p w14:paraId="4045B143" w14:textId="77777777" w:rsidR="00BA6C2A" w:rsidRDefault="00BA6C2A" w:rsidP="00355E7A"/>
    <w:p w14:paraId="4E688880" w14:textId="77777777" w:rsidR="00BA6C2A" w:rsidRDefault="00BA6C2A" w:rsidP="00355E7A"/>
    <w:p w14:paraId="6A5C374D" w14:textId="77777777" w:rsidR="00BA6C2A" w:rsidRDefault="00BA6C2A" w:rsidP="00355E7A"/>
    <w:p w14:paraId="375C4271" w14:textId="77777777" w:rsidR="00BA6C2A" w:rsidRDefault="00BA6C2A" w:rsidP="00355E7A"/>
    <w:p w14:paraId="33D76B1F" w14:textId="77777777" w:rsidR="00BA6C2A" w:rsidRDefault="00BA6C2A" w:rsidP="00355E7A"/>
    <w:p w14:paraId="19BBBBE6" w14:textId="7E61C536" w:rsidR="00BA6C2A" w:rsidRDefault="00BA6C2A" w:rsidP="00355E7A"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0" allowOverlap="1" wp14:anchorId="6C08F371" wp14:editId="74C2B2A0">
                <wp:simplePos x="0" y="0"/>
                <wp:positionH relativeFrom="page">
                  <wp:posOffset>4247515</wp:posOffset>
                </wp:positionH>
                <wp:positionV relativeFrom="paragraph">
                  <wp:posOffset>22225</wp:posOffset>
                </wp:positionV>
                <wp:extent cx="2891155" cy="1513205"/>
                <wp:effectExtent l="0" t="0" r="23495" b="29845"/>
                <wp:wrapNone/>
                <wp:docPr id="332027195" name="Groupe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91155" cy="1513205"/>
                          <a:chOff x="-7344" y="2147"/>
                          <a:chExt cx="27144" cy="17853"/>
                        </a:xfrm>
                      </wpg:grpSpPr>
                      <wpg:grpSp>
                        <wpg:cNvPr id="132237482" name="Group 110"/>
                        <wpg:cNvGrpSpPr>
                          <a:grpSpLocks/>
                        </wpg:cNvGrpSpPr>
                        <wpg:grpSpPr bwMode="auto">
                          <a:xfrm>
                            <a:off x="-11" y="13295"/>
                            <a:ext cx="11212" cy="6705"/>
                            <a:chOff x="-24" y="11"/>
                            <a:chExt cx="20026" cy="19990"/>
                          </a:xfrm>
                        </wpg:grpSpPr>
                        <wps:wsp>
                          <wps:cNvPr id="158742704" name="Arc 111"/>
                          <wps:cNvSpPr>
                            <a:spLocks/>
                          </wps:cNvSpPr>
                          <wps:spPr bwMode="auto">
                            <a:xfrm flipV="1">
                              <a:off x="17661" y="18191"/>
                              <a:ext cx="543" cy="127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6665137" name="Rectangle 11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" y="524"/>
                              <a:ext cx="19440" cy="17557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188959" name="Rectangle 113"/>
                          <wps:cNvSpPr>
                            <a:spLocks noChangeArrowheads="1"/>
                          </wps:cNvSpPr>
                          <wps:spPr bwMode="auto">
                            <a:xfrm>
                              <a:off x="18757" y="11"/>
                              <a:ext cx="1170" cy="34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4605645" name="Arc 114"/>
                          <wps:cNvSpPr>
                            <a:spLocks/>
                          </wps:cNvSpPr>
                          <wps:spPr bwMode="auto">
                            <a:xfrm>
                              <a:off x="18478" y="524"/>
                              <a:ext cx="1236" cy="299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3025583" name="Rectangle 1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30" y="15266"/>
                              <a:ext cx="1172" cy="35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616847" name="Arc 116"/>
                          <wps:cNvSpPr>
                            <a:spLocks/>
                          </wps:cNvSpPr>
                          <wps:spPr bwMode="auto">
                            <a:xfrm flipV="1">
                              <a:off x="18714" y="15087"/>
                              <a:ext cx="1000" cy="299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6016473" name="Rectangle 1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" y="524"/>
                              <a:ext cx="1172" cy="29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082384" name="Arc 118"/>
                          <wps:cNvSpPr>
                            <a:spLocks/>
                          </wps:cNvSpPr>
                          <wps:spPr bwMode="auto">
                            <a:xfrm flipH="1">
                              <a:off x="264" y="613"/>
                              <a:ext cx="1234" cy="317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8053946" name="Rectangle 119"/>
                          <wps:cNvSpPr>
                            <a:spLocks noChangeArrowheads="1"/>
                          </wps:cNvSpPr>
                          <wps:spPr bwMode="auto">
                            <a:xfrm>
                              <a:off x="-24" y="15779"/>
                              <a:ext cx="1172" cy="42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6445895" name="Arc 120"/>
                          <wps:cNvSpPr>
                            <a:spLocks/>
                          </wps:cNvSpPr>
                          <wps:spPr bwMode="auto">
                            <a:xfrm flipH="1" flipV="1">
                              <a:off x="264" y="15088"/>
                              <a:ext cx="957" cy="299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2121442" name="AutoShape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13233"/>
                              <a:ext cx="18579" cy="3888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2580099" name="Rectangle 122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2757"/>
                              <a:ext cx="18579" cy="87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7661249" name="Rectangle 1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8682" y="10374"/>
                              <a:ext cx="543" cy="1139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595959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1833229" name="Arc 124"/>
                          <wps:cNvSpPr>
                            <a:spLocks/>
                          </wps:cNvSpPr>
                          <wps:spPr bwMode="auto">
                            <a:xfrm flipV="1">
                              <a:off x="18618" y="10016"/>
                              <a:ext cx="618" cy="149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3292827" name="Rectangle 125"/>
                          <wps:cNvSpPr>
                            <a:spLocks noChangeArrowheads="1"/>
                          </wps:cNvSpPr>
                          <wps:spPr bwMode="auto">
                            <a:xfrm>
                              <a:off x="648" y="10329"/>
                              <a:ext cx="543" cy="1139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595959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7827893" name="Arc 126"/>
                          <wps:cNvSpPr>
                            <a:spLocks/>
                          </wps:cNvSpPr>
                          <wps:spPr bwMode="auto">
                            <a:xfrm flipH="1" flipV="1">
                              <a:off x="721" y="10195"/>
                              <a:ext cx="714" cy="129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7567829" name="Rectangle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779" y="2712"/>
                              <a:ext cx="542" cy="1142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595959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2036" name="Arc 128"/>
                          <wps:cNvSpPr>
                            <a:spLocks/>
                          </wps:cNvSpPr>
                          <wps:spPr bwMode="auto">
                            <a:xfrm>
                              <a:off x="18532" y="2712"/>
                              <a:ext cx="714" cy="129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2984759" name="Rectangle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2536"/>
                              <a:ext cx="542" cy="1139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595959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2732413" name="Arc 130"/>
                          <wps:cNvSpPr>
                            <a:spLocks/>
                          </wps:cNvSpPr>
                          <wps:spPr bwMode="auto">
                            <a:xfrm flipH="1">
                              <a:off x="657" y="2846"/>
                              <a:ext cx="618" cy="149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8508854" name="Arc 131"/>
                          <wps:cNvSpPr>
                            <a:spLocks/>
                          </wps:cNvSpPr>
                          <wps:spPr bwMode="auto">
                            <a:xfrm flipH="1" flipV="1">
                              <a:off x="1764" y="18191"/>
                              <a:ext cx="543" cy="127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6884444" name="Line 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9" y="19443"/>
                              <a:ext cx="15629" cy="2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563347368" name="Rectangle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3" y="13478"/>
                              <a:ext cx="3248" cy="1899"/>
                            </a:xfrm>
                            <a:prstGeom prst="rect">
                              <a:avLst/>
                            </a:pr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475629" name="Oval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35" y="12229"/>
                              <a:ext cx="3205" cy="2656"/>
                            </a:xfrm>
                            <a:prstGeom prst="ellipse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1039561" name="Arc 135"/>
                          <wps:cNvSpPr>
                            <a:spLocks/>
                          </wps:cNvSpPr>
                          <wps:spPr bwMode="auto">
                            <a:xfrm flipV="1">
                              <a:off x="4043" y="15132"/>
                              <a:ext cx="1608" cy="142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3102153" name="Arc 136"/>
                          <wps:cNvSpPr>
                            <a:spLocks/>
                          </wps:cNvSpPr>
                          <wps:spPr bwMode="auto">
                            <a:xfrm flipH="1" flipV="1">
                              <a:off x="2435" y="15153"/>
                              <a:ext cx="1608" cy="143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0537647" name="Oval 1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8" y="12497"/>
                              <a:ext cx="2801" cy="21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7116172" name="Rectangle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33" y="13591"/>
                              <a:ext cx="3247" cy="1899"/>
                            </a:xfrm>
                            <a:prstGeom prst="rect">
                              <a:avLst/>
                            </a:pr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31288" name="Oval 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8376" y="12339"/>
                              <a:ext cx="3204" cy="2659"/>
                            </a:xfrm>
                            <a:prstGeom prst="ellipse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1446919" name="Arc 140"/>
                          <wps:cNvSpPr>
                            <a:spLocks/>
                          </wps:cNvSpPr>
                          <wps:spPr bwMode="auto">
                            <a:xfrm flipV="1">
                              <a:off x="9984" y="15243"/>
                              <a:ext cx="1607" cy="143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8169086" name="Arc 141"/>
                          <wps:cNvSpPr>
                            <a:spLocks/>
                          </wps:cNvSpPr>
                          <wps:spPr bwMode="auto">
                            <a:xfrm flipH="1" flipV="1">
                              <a:off x="8376" y="15243"/>
                              <a:ext cx="1608" cy="143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7010819" name="Oval 142"/>
                          <wps:cNvSpPr>
                            <a:spLocks noChangeArrowheads="1"/>
                          </wps:cNvSpPr>
                          <wps:spPr bwMode="auto">
                            <a:xfrm>
                              <a:off x="8589" y="12563"/>
                              <a:ext cx="2800" cy="21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3365449" name="Rectangle 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74" y="13567"/>
                              <a:ext cx="3247" cy="1899"/>
                            </a:xfrm>
                            <a:prstGeom prst="rect">
                              <a:avLst/>
                            </a:prstGeom>
                            <a:solidFill>
                              <a:srgbClr val="8C8C8C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5671672" name="Oval 1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4317" y="12318"/>
                              <a:ext cx="3204" cy="2656"/>
                            </a:xfrm>
                            <a:prstGeom prst="ellipse">
                              <a:avLst/>
                            </a:prstGeom>
                            <a:solidFill>
                              <a:srgbClr val="595959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63590708" name="Group 145"/>
                          <wpg:cNvGrpSpPr>
                            <a:grpSpLocks/>
                          </wpg:cNvGrpSpPr>
                          <wpg:grpSpPr bwMode="auto">
                            <a:xfrm>
                              <a:off x="14317" y="15356"/>
                              <a:ext cx="3204" cy="1318"/>
                              <a:chOff x="0" y="0"/>
                              <a:chExt cx="20000" cy="20000"/>
                            </a:xfrm>
                          </wpg:grpSpPr>
                          <wps:wsp>
                            <wps:cNvPr id="1813022960" name="Arc 146"/>
                            <wps:cNvSpPr>
                              <a:spLocks/>
                            </wps:cNvSpPr>
                            <wps:spPr bwMode="auto">
                              <a:xfrm flipV="1">
                                <a:off x="9969" y="0"/>
                                <a:ext cx="10031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C8C8C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8161459" name="Arc 147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0" y="0"/>
                                <a:ext cx="10031" cy="200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C8C8C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29540977" name="Oval 1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4529" y="12563"/>
                              <a:ext cx="2801" cy="21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4065949" name="Rectangle 149"/>
                          <wps:cNvSpPr>
                            <a:spLocks noChangeArrowheads="1"/>
                          </wps:cNvSpPr>
                          <wps:spPr bwMode="auto">
                            <a:xfrm>
                              <a:off x="9664" y="3451"/>
                              <a:ext cx="8507" cy="7505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5726926" name="Rectangle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75" y="3765"/>
                              <a:ext cx="7453" cy="6544"/>
                            </a:xfrm>
                            <a:prstGeom prst="rect">
                              <a:avLst/>
                            </a:prstGeom>
                            <a:solidFill>
                              <a:srgbClr val="8C8C8C"/>
                            </a:solidFill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txbx>
                            <w:txbxContent>
                              <w:p w14:paraId="7C622E84" w14:textId="77777777" w:rsidR="00BA6C2A" w:rsidRDefault="00BA6C2A" w:rsidP="00BA6C2A">
                                <w:pPr>
                                  <w:jc w:val="center"/>
                                </w:pPr>
                                <w:r>
                                  <w:rPr>
                                    <w:sz w:val="16"/>
                                  </w:rPr>
                                  <w:t>5.00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1710170201" name="Rectangle 1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59" y="2870"/>
                              <a:ext cx="4919" cy="107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5D9F710B" w14:textId="77777777" w:rsidR="00BA6C2A" w:rsidRPr="00F96B77" w:rsidRDefault="00BA6C2A" w:rsidP="00BA6C2A">
                                <w:pPr>
                                  <w:spacing w:line="120" w:lineRule="atLeast"/>
                                  <w:rPr>
                                    <w:sz w:val="14"/>
                                    <w:szCs w:val="20"/>
                                  </w:rPr>
                                </w:pPr>
                                <w:r w:rsidRPr="00F96B77">
                                  <w:rPr>
                                    <w:sz w:val="14"/>
                                    <w:szCs w:val="20"/>
                                  </w:rPr>
                                  <w:t xml:space="preserve">pH - </w:t>
                                </w:r>
                              </w:p>
                              <w:p w14:paraId="48C08CD6" w14:textId="77777777" w:rsidR="00BA6C2A" w:rsidRPr="00F96B77" w:rsidRDefault="00BA6C2A" w:rsidP="00BA6C2A">
                                <w:pPr>
                                  <w:spacing w:line="120" w:lineRule="atLeast"/>
                                  <w:rPr>
                                    <w:sz w:val="22"/>
                                    <w:szCs w:val="20"/>
                                  </w:rPr>
                                </w:pPr>
                                <w:r w:rsidRPr="00F96B77">
                                  <w:rPr>
                                    <w:sz w:val="14"/>
                                    <w:szCs w:val="20"/>
                                  </w:rPr>
                                  <w:t>mètre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400433673" name="Line 152"/>
                        <wps:cNvCnPr>
                          <a:cxnSpLocks noChangeShapeType="1"/>
                        </wps:cNvCnPr>
                        <wps:spPr bwMode="auto">
                          <a:xfrm flipH="1">
                            <a:off x="-335" y="18075"/>
                            <a:ext cx="614" cy="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lg" len="med"/>
                            <a:tailEnd type="none" w="lg" len="med"/>
                          </a:ln>
                          <a:effectLst/>
                        </wps:spPr>
                        <wps:bodyPr/>
                      </wps:wsp>
                      <wpg:grpSp>
                        <wpg:cNvPr id="1686806603" name="Group 153"/>
                        <wpg:cNvGrpSpPr>
                          <a:grpSpLocks/>
                        </wpg:cNvGrpSpPr>
                        <wpg:grpSpPr bwMode="auto">
                          <a:xfrm>
                            <a:off x="-7344" y="2147"/>
                            <a:ext cx="27144" cy="15928"/>
                            <a:chOff x="-48359" y="2355"/>
                            <a:chExt cx="67879" cy="17647"/>
                          </a:xfrm>
                        </wpg:grpSpPr>
                        <wps:wsp>
                          <wps:cNvPr id="1137310042" name="Line 1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-47288" y="4882"/>
                              <a:ext cx="15" cy="63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ffectLst/>
                          </wps:spPr>
                          <wps:bodyPr/>
                        </wps:wsp>
                        <wpg:grpSp>
                          <wpg:cNvPr id="1754025753" name="Group 155"/>
                          <wpg:cNvGrpSpPr>
                            <a:grpSpLocks/>
                          </wpg:cNvGrpSpPr>
                          <wpg:grpSpPr bwMode="auto">
                            <a:xfrm>
                              <a:off x="-47284" y="2355"/>
                              <a:ext cx="14794" cy="2764"/>
                              <a:chOff x="-53910" y="17062"/>
                              <a:chExt cx="16545" cy="20010"/>
                            </a:xfrm>
                          </wpg:grpSpPr>
                          <wps:wsp>
                            <wps:cNvPr id="697484654" name="Arc 156"/>
                            <wps:cNvSpPr>
                              <a:spLocks/>
                            </wps:cNvSpPr>
                            <wps:spPr bwMode="auto">
                              <a:xfrm>
                                <a:off x="-44927" y="17062"/>
                                <a:ext cx="7562" cy="1490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6358659" name="Arc 157"/>
                            <wps:cNvSpPr>
                              <a:spLocks/>
                            </wps:cNvSpPr>
                            <wps:spPr bwMode="auto">
                              <a:xfrm flipH="1">
                                <a:off x="-53910" y="17065"/>
                                <a:ext cx="10350" cy="20007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14981870" name="Line 1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-32420" y="4463"/>
                              <a:ext cx="15" cy="145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lg" len="med"/>
                              <a:tailEnd type="none" w="lg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788663035" name="Arc 159"/>
                          <wps:cNvSpPr>
                            <a:spLocks/>
                          </wps:cNvSpPr>
                          <wps:spPr bwMode="auto">
                            <a:xfrm flipH="1" flipV="1">
                              <a:off x="-32446" y="19073"/>
                              <a:ext cx="1668" cy="92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17633795" name="Group 160"/>
                          <wpg:cNvGrpSpPr>
                            <a:grpSpLocks/>
                          </wpg:cNvGrpSpPr>
                          <wpg:grpSpPr bwMode="auto">
                            <a:xfrm>
                              <a:off x="-48359" y="5936"/>
                              <a:ext cx="67879" cy="9512"/>
                              <a:chOff x="-586883" y="5799"/>
                              <a:chExt cx="602236" cy="20000"/>
                            </a:xfrm>
                          </wpg:grpSpPr>
                          <wps:wsp>
                            <wps:cNvPr id="2126291848" name="Rectangle 1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585050" y="5799"/>
                                <a:ext cx="17059" cy="168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5138889" name="Oval 1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586883" y="23165"/>
                                <a:ext cx="19961" cy="263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4038499" name="Rectangle 1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14" y="16770"/>
                                <a:ext cx="10839" cy="7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9029572" name="Line 16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-572067" y="22658"/>
                                <a:ext cx="267" cy="7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med"/>
                                <a:tailEnd type="none" w="lg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2663251" name="Line 16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-582773" y="22658"/>
                                <a:ext cx="249" cy="7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med"/>
                                <a:tailEnd type="none" w="lg" len="med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08F371" id="Groupe 179" o:spid="_x0000_s1036" style="position:absolute;left:0;text-align:left;margin-left:334.45pt;margin-top:1.75pt;width:227.65pt;height:119.15pt;z-index:251677696;mso-position-horizontal-relative:page" coordorigin="-7344,2147" coordsize="27144,17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" o:allowincell="f">
                <v:group id="Group 110" o:spid="_x0000_s1037" style="position:absolute;left:-11;top:13295;width:11212;height:6705" coordorigin="-24,11" coordsize="20026,19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">
                  <v:shape id="Arc 111" o:spid="_x0000_s1038" style="position:absolute;left:17661;top:18191;width:543;height:1273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" path="m,nfc11929,,21600,9670,21600,21600em,nsc11929,,21600,9670,21600,21600l,21600,,xe" strokeweight="1pt">
                    <v:path arrowok="t" o:extrusionok="f" o:connecttype="custom" o:connectlocs="0,0;543,1273;0,1273" o:connectangles="0,0,0"/>
                  </v:shape>
                  <v:rect id="Rectangle 112" o:spid="_x0000_s1039" style="position:absolute;left:264;top:524;width:19440;height:17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" fillcolor="#595959" strokeweight="1pt"/>
                  <v:rect id="Rectangle 113" o:spid="_x0000_s1040" style="position:absolute;left:18757;top:11;width:1170;height:3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" strokecolor="white" strokeweight="1pt"/>
                  <v:shape id="Arc 114" o:spid="_x0000_s1041" style="position:absolute;left:18478;top:524;width:1236;height:2993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" path="m,nfc11929,,21600,9670,21600,21600em,nsc11929,,21600,9670,21600,21600l,21600,,xe" fillcolor="#595959" strokeweight="1pt">
                    <v:path arrowok="t" o:extrusionok="f" o:connecttype="custom" o:connectlocs="0,0;1236,2993;0,2993" o:connectangles="0,0,0"/>
                  </v:shape>
                  <v:rect id="Rectangle 115" o:spid="_x0000_s1042" style="position:absolute;left:18830;top:15266;width:1172;height:3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" strokecolor="white" strokeweight="1pt"/>
                  <v:shape id="Arc 116" o:spid="_x0000_s1043" style="position:absolute;left:18714;top:15087;width:1000;height:2994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" path="m,nfc11929,,21600,9670,21600,21600em,nsc11929,,21600,9670,21600,21600l,21600,,xe" fillcolor="#595959" strokeweight="1pt">
                    <v:path arrowok="t" o:extrusionok="f" o:connecttype="custom" o:connectlocs="0,0;1000,2994;0,2994" o:connectangles="0,0,0"/>
                  </v:shape>
                  <v:rect id="Rectangle 117" o:spid="_x0000_s1044" style="position:absolute;left:264;top:524;width:1172;height:2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" strokecolor="white" strokeweight="1pt"/>
                  <v:shape id="Arc 118" o:spid="_x0000_s1045" style="position:absolute;left:264;top:613;width:1234;height:3172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" path="m,nfc11929,,21600,9670,21600,21600em,nsc11929,,21600,9670,21600,21600l,21600,,xe" fillcolor="#595959" strokeweight="1pt">
                    <v:path arrowok="t" o:extrusionok="f" o:connecttype="custom" o:connectlocs="0,0;1234,3172;0,3172" o:connectangles="0,0,0"/>
                  </v:shape>
                  <v:rect id="Rectangle 119" o:spid="_x0000_s1046" style="position:absolute;left:-24;top:15779;width:1172;height:4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" strokecolor="white" strokeweight="1pt"/>
                  <v:shape id="Arc 120" o:spid="_x0000_s1047" style="position:absolute;left:264;top:15088;width:957;height:2993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" path="m,nfc11929,,21600,9670,21600,21600em,nsc11929,,21600,9670,21600,21600l,21600,,xe" fillcolor="#595959" strokeweight="1pt">
                    <v:path arrowok="t" o:extrusionok="f" o:connecttype="custom" o:connectlocs="0,0;957,2993;0,2993" o:connectangles="0,0,0"/>
                  </v:shape>
                  <v:roundrect id="AutoShape 121" o:spid="_x0000_s1048" style="position:absolute;left:657;top:13233;width:18579;height:3888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" strokeweight="1pt"/>
                  <v:rect id="Rectangle 122" o:spid="_x0000_s1049" style="position:absolute;left:657;top:2757;width:18579;height:8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" strokeweight="1pt"/>
                  <v:rect id="Rectangle 123" o:spid="_x0000_s1050" style="position:absolute;left:18682;top:10374;width:543;height:1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" fillcolor="#595959" strokecolor="#595959" strokeweight="1pt"/>
                  <v:shape id="Arc 124" o:spid="_x0000_s1051" style="position:absolute;left:18618;top:10016;width:618;height:1497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" path="m,nfc11929,,21600,9670,21600,21600em,nsc11929,,21600,9670,21600,21600l,21600,,xe" strokeweight="1pt">
                    <v:path arrowok="t" o:extrusionok="f" o:connecttype="custom" o:connectlocs="0,0;618,1497;0,1497" o:connectangles="0,0,0"/>
                  </v:shape>
                  <v:rect id="Rectangle 125" o:spid="_x0000_s1052" style="position:absolute;left:648;top:10329;width:543;height:1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" fillcolor="#595959" strokecolor="#595959" strokeweight="1pt"/>
                  <v:shape id="Arc 126" o:spid="_x0000_s1053" style="position:absolute;left:721;top:10195;width:714;height:1297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" path="m,nfc11929,,21600,9670,21600,21600em,nsc11929,,21600,9670,21600,21600l,21600,,xe" strokeweight="1pt">
                    <v:path arrowok="t" o:extrusionok="f" o:connecttype="custom" o:connectlocs="0,0;714,1297;0,1297" o:connectangles="0,0,0"/>
                  </v:shape>
                  <v:rect id="Rectangle 127" o:spid="_x0000_s1054" style="position:absolute;left:18779;top:2712;width:542;height:1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" fillcolor="#595959" strokecolor="#595959" strokeweight="1pt"/>
                  <v:shape id="Arc 128" o:spid="_x0000_s1055" style="position:absolute;left:18532;top:2712;width:714;height:129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" path="m,nfc11929,,21600,9670,21600,21600em,nsc11929,,21600,9670,21600,21600l,21600,,xe" strokeweight="1pt">
                    <v:path arrowok="t" o:extrusionok="f" o:connecttype="custom" o:connectlocs="0,0;714,1297;0,1297" o:connectangles="0,0,0"/>
                  </v:shape>
                  <v:rect id="Rectangle 129" o:spid="_x0000_s1056" style="position:absolute;left:657;top:2536;width:542;height:1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" fillcolor="#595959" strokecolor="#595959" strokeweight="1pt"/>
                  <v:shape id="Arc 130" o:spid="_x0000_s1057" style="position:absolute;left:657;top:2846;width:618;height:1497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" path="m,nfc11929,,21600,9670,21600,21600em,nsc11929,,21600,9670,21600,21600l,21600,,xe" strokeweight="1pt">
                    <v:path arrowok="t" o:extrusionok="f" o:connecttype="custom" o:connectlocs="0,0;618,1497;0,1497" o:connectangles="0,0,0"/>
                  </v:shape>
                  <v:shape id="Arc 131" o:spid="_x0000_s1058" style="position:absolute;left:1764;top:18191;width:543;height:1273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" path="m,nfc11929,,21600,9670,21600,21600em,nsc11929,,21600,9670,21600,21600l,21600,,xe" strokeweight="1pt">
                    <v:path arrowok="t" o:extrusionok="f" o:connecttype="custom" o:connectlocs="0,0;543,1273;0,1273" o:connectangles="0,0,0"/>
                  </v:shape>
                  <v:line id="Line 132" o:spid="_x0000_s1059" style="position:absolute;visibility:visible;mso-wrap-style:square" from="2169,19443" to="17798,19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" strokeweight="1pt">
                    <v:stroke startarrowwidth="wide" endarrowwidth="wide"/>
                  </v:line>
                  <v:rect id="Rectangle 133" o:spid="_x0000_s1060" style="position:absolute;left:2403;top:13478;width:3248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" fillcolor="#8c8c8c" strokeweight="1pt"/>
                  <v:oval id="Oval 134" o:spid="_x0000_s1061" style="position:absolute;left:2435;top:12229;width:3205;height:2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" fillcolor="#595959" strokeweight="1pt"/>
                  <v:shape id="Arc 135" o:spid="_x0000_s1062" style="position:absolute;left:4043;top:15132;width:1608;height:1429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" path="m,nfc11929,,21600,9670,21600,21600em,nsc11929,,21600,9670,21600,21600l,21600,,xe" fillcolor="#8c8c8c" strokeweight="1pt">
                    <v:path arrowok="t" o:extrusionok="f" o:connecttype="custom" o:connectlocs="0,0;1608,1429;0,1429" o:connectangles="0,0,0"/>
                  </v:shape>
                  <v:shape id="Arc 136" o:spid="_x0000_s1063" style="position:absolute;left:2435;top:15153;width:1608;height:143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" path="m,nfc11929,,21600,9670,21600,21600em,nsc11929,,21600,9670,21600,21600l,21600,,xe" fillcolor="#8c8c8c" strokeweight="1pt">
                    <v:path arrowok="t" o:extrusionok="f" o:connecttype="custom" o:connectlocs="0,0;1608,1431;0,1431" o:connectangles="0,0,0"/>
                  </v:shape>
                  <v:oval id="Oval 137" o:spid="_x0000_s1064" style="position:absolute;left:2648;top:12497;width:2801;height:21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" strokeweight="1pt"/>
                  <v:rect id="Rectangle 138" o:spid="_x0000_s1065" style="position:absolute;left:8333;top:13591;width:3247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" fillcolor="#8c8c8c" strokeweight="1pt"/>
                  <v:oval id="Oval 139" o:spid="_x0000_s1066" style="position:absolute;left:8376;top:12339;width:3204;height:2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" fillcolor="#595959" strokeweight="1pt"/>
                  <v:shape id="Arc 140" o:spid="_x0000_s1067" style="position:absolute;left:9984;top:15243;width:1607;height:143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" path="m,nfc11929,,21600,9670,21600,21600em,nsc11929,,21600,9670,21600,21600l,21600,,xe" fillcolor="#8c8c8c" strokeweight="1pt">
                    <v:path arrowok="t" o:extrusionok="f" o:connecttype="custom" o:connectlocs="0,0;1607,1431;0,1431" o:connectangles="0,0,0"/>
                  </v:shape>
                  <v:shape id="Arc 141" o:spid="_x0000_s1068" style="position:absolute;left:8376;top:15243;width:1608;height:143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" path="m,nfc11929,,21600,9670,21600,21600em,nsc11929,,21600,9670,21600,21600l,21600,,xe" fillcolor="#8c8c8c" strokeweight="1pt">
                    <v:path arrowok="t" o:extrusionok="f" o:connecttype="custom" o:connectlocs="0,0;1608,1431;0,1431" o:connectangles="0,0,0"/>
                  </v:shape>
                  <v:oval id="Oval 142" o:spid="_x0000_s1069" style="position:absolute;left:8589;top:12563;width:2800;height:21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" strokeweight="1pt"/>
                  <v:rect id="Rectangle 143" o:spid="_x0000_s1070" style="position:absolute;left:14274;top:13567;width:3247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" fillcolor="#8c8c8c" strokeweight="1pt"/>
                  <v:oval id="Oval 144" o:spid="_x0000_s1071" style="position:absolute;left:14317;top:12318;width:3204;height:2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" fillcolor="#595959" strokeweight="1pt"/>
                  <v:group id="Group 145" o:spid="_x0000_s1072" style="position:absolute;left:14317;top:15356;width:3204;height:1318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">
                    <v:shape id="Arc 146" o:spid="_x0000_s1073" style="position:absolute;left:9969;width:10031;height:2000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" path="m,nfc11929,,21600,9670,21600,21600em,nsc11929,,21600,9670,21600,21600l,21600,,xe" fillcolor="#8c8c8c" strokeweight="1pt">
                      <v:path arrowok="t" o:extrusionok="f" o:connecttype="custom" o:connectlocs="0,0;10031,20000;0,20000" o:connectangles="0,0,0"/>
                    </v:shape>
                    <v:shape id="Arc 147" o:spid="_x0000_s1074" style="position:absolute;width:10031;height:20000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" path="m,nfc11929,,21600,9670,21600,21600em,nsc11929,,21600,9670,21600,21600l,21600,,xe" fillcolor="#8c8c8c" strokeweight="1pt">
                      <v:path arrowok="t" o:extrusionok="f" o:connecttype="custom" o:connectlocs="0,0;10031,20000;0,20000" o:connectangles="0,0,0"/>
                    </v:shape>
                  </v:group>
                  <v:oval id="Oval 148" o:spid="_x0000_s1075" style="position:absolute;left:14529;top:12563;width:2801;height:21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" strokeweight="1pt"/>
                  <v:rect id="Rectangle 149" o:spid="_x0000_s1076" style="position:absolute;left:9664;top:3451;width:8507;height:7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" filled="f" strokeweight="1pt"/>
                  <v:rect id="Rectangle 150" o:spid="_x0000_s1077" style="position:absolute;left:10175;top:3765;width:7453;height:6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" fillcolor="#8c8c8c" strokeweight="2pt">
                    <v:textbox inset="1pt,1pt,1pt,1pt">
                      <w:txbxContent>
                        <w:p w14:paraId="7C622E84" w14:textId="77777777" w:rsidR="00BA6C2A" w:rsidRDefault="00BA6C2A" w:rsidP="00BA6C2A">
                          <w:pPr>
                            <w:jc w:val="center"/>
                          </w:pPr>
                          <w:r>
                            <w:rPr>
                              <w:sz w:val="16"/>
                            </w:rPr>
                            <w:t>5.00</w:t>
                          </w:r>
                        </w:p>
                      </w:txbxContent>
                    </v:textbox>
                  </v:rect>
                  <v:rect id="Rectangle 151" o:spid="_x0000_s1078" style="position:absolute;left:2659;top:2870;width:4919;height:107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" filled="f" stroked="f">
                    <v:textbox inset="1pt,1pt,1pt,1pt">
                      <w:txbxContent>
                        <w:p w14:paraId="5D9F710B" w14:textId="77777777" w:rsidR="00BA6C2A" w:rsidRPr="00F96B77" w:rsidRDefault="00BA6C2A" w:rsidP="00BA6C2A">
                          <w:pPr>
                            <w:spacing w:line="120" w:lineRule="atLeast"/>
                            <w:rPr>
                              <w:sz w:val="14"/>
                              <w:szCs w:val="20"/>
                            </w:rPr>
                          </w:pPr>
                          <w:r w:rsidRPr="00F96B77">
                            <w:rPr>
                              <w:sz w:val="14"/>
                              <w:szCs w:val="20"/>
                            </w:rPr>
                            <w:t xml:space="preserve">pH - </w:t>
                          </w:r>
                        </w:p>
                        <w:p w14:paraId="48C08CD6" w14:textId="77777777" w:rsidR="00BA6C2A" w:rsidRPr="00F96B77" w:rsidRDefault="00BA6C2A" w:rsidP="00BA6C2A">
                          <w:pPr>
                            <w:spacing w:line="120" w:lineRule="atLeast"/>
                            <w:rPr>
                              <w:sz w:val="22"/>
                              <w:szCs w:val="20"/>
                            </w:rPr>
                          </w:pPr>
                          <w:r w:rsidRPr="00F96B77">
                            <w:rPr>
                              <w:sz w:val="14"/>
                              <w:szCs w:val="20"/>
                            </w:rPr>
                            <w:t>mètre</w:t>
                          </w:r>
                        </w:p>
                      </w:txbxContent>
                    </v:textbox>
                  </v:rect>
                </v:group>
                <v:line id="Line 152" o:spid="_x0000_s1079" style="position:absolute;flip:x;visibility:visible;mso-wrap-style:square" from="-335,18075" to="279,18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">
                  <v:stroke startarrowwidth="wide" endarrowwidth="wide"/>
                </v:line>
                <v:group id="Group 153" o:spid="_x0000_s1080" style="position:absolute;left:-7344;top:2147;width:27144;height:15928" coordorigin="-48359,2355" coordsize="67879,17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">
                  <v:line id="Line 154" o:spid="_x0000_s1081" style="position:absolute;visibility:visible;mso-wrap-style:square" from="-47288,4882" to="-47273,11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">
                    <v:stroke startarrowwidth="wide" endarrowwidth="wide"/>
                  </v:line>
                  <v:group id="Group 155" o:spid="_x0000_s1082" style="position:absolute;left:-47284;top:2355;width:14794;height:2764" coordorigin="-53910,17062" coordsize="16545,20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">
                    <v:shape id="Arc 156" o:spid="_x0000_s1083" style="position:absolute;left:-44927;top:17062;width:7562;height:1490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" path="m,nfc11929,,21600,9670,21600,21600em,nsc11929,,21600,9670,21600,21600l,21600,,xe">
                      <v:path arrowok="t" o:extrusionok="f" o:connecttype="custom" o:connectlocs="0,0;7562,14904;0,14904" o:connectangles="0,0,0"/>
                    </v:shape>
                    <v:shape id="Arc 157" o:spid="_x0000_s1084" style="position:absolute;left:-53910;top:17065;width:10350;height:20007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" path="m,nfc11929,,21600,9670,21600,21600em,nsc11929,,21600,9670,21600,21600l,21600,,xe">
                      <v:path arrowok="t" o:extrusionok="f" o:connecttype="custom" o:connectlocs="0,0;10350,20007;0,20007" o:connectangles="0,0,0"/>
                    </v:shape>
                  </v:group>
                  <v:line id="Line 158" o:spid="_x0000_s1085" style="position:absolute;visibility:visible;mso-wrap-style:square" from="-32420,4463" to="-32405,19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">
                    <v:stroke startarrowwidth="wide" endarrowwidth="wide"/>
                  </v:line>
                  <v:shape id="Arc 159" o:spid="_x0000_s1086" style="position:absolute;left:-32446;top:19073;width:1668;height:929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" path="m,nfc11929,,21600,9670,21600,21600em,nsc11929,,21600,9670,21600,21600l,21600,,xe">
                    <v:path arrowok="t" o:extrusionok="f" o:connecttype="custom" o:connectlocs="0,0;1668,929;0,929" o:connectangles="0,0,0"/>
                  </v:shape>
                  <v:group id="Group 160" o:spid="_x0000_s1087" style="position:absolute;left:-48359;top:5936;width:67879;height:9512" coordorigin="-5868,57" coordsize="6022,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">
                    <v:rect id="Rectangle 161" o:spid="_x0000_s1088" style="position:absolute;left:-5850;top:57;width:171;height: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"/>
                    <v:oval id="Oval 162" o:spid="_x0000_s1089" style="position:absolute;left:-5868;top:231;width:199;height: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"/>
                    <v:rect id="Rectangle 163" o:spid="_x0000_s1090" style="position:absolute;left:45;top:167;width:108;height: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" strokecolor="white"/>
                    <v:line id="Line 164" o:spid="_x0000_s1091" style="position:absolute;flip:x;visibility:visible;mso-wrap-style:square" from="-5720,226" to="-5718,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">
                      <v:stroke startarrowwidth="wide" endarrowwidth="wide"/>
                    </v:line>
                    <v:line id="Line 165" o:spid="_x0000_s1092" style="position:absolute;flip:x;visibility:visible;mso-wrap-style:square" from="-5827,226" to="-5825,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">
                      <v:stroke startarrowwidth="wide" endarrowwidth="wide"/>
                    </v:line>
                  </v:group>
                </v:group>
                <w10:wrap anchorx="page"/>
              </v:group>
            </w:pict>
          </mc:Fallback>
        </mc:AlternateContent>
      </w:r>
    </w:p>
    <w:p w14:paraId="5137D1D9" w14:textId="3415EF0D" w:rsidR="00BA6C2A" w:rsidRDefault="00BA6C2A" w:rsidP="00355E7A"/>
    <w:p w14:paraId="2278F758" w14:textId="351457EE" w:rsidR="00BA6C2A" w:rsidRDefault="00BA6C2A" w:rsidP="00355E7A"/>
    <w:p w14:paraId="76C827D6" w14:textId="77777777" w:rsidR="00BA6C2A" w:rsidRDefault="00BA6C2A" w:rsidP="00355E7A"/>
    <w:p w14:paraId="4C529E4C" w14:textId="77777777" w:rsidR="00BA6C2A" w:rsidRDefault="00BA6C2A" w:rsidP="00355E7A"/>
    <w:p w14:paraId="5BABEB5C" w14:textId="77777777" w:rsidR="00BA6C2A" w:rsidRDefault="00BA6C2A" w:rsidP="00355E7A"/>
    <w:p w14:paraId="244B0C2F" w14:textId="77777777" w:rsidR="00BA6C2A" w:rsidRDefault="00BA6C2A" w:rsidP="00355E7A"/>
    <w:p w14:paraId="3F0D2E10" w14:textId="77777777" w:rsidR="00BA6C2A" w:rsidRDefault="00BA6C2A" w:rsidP="00355E7A"/>
    <w:p w14:paraId="2A7ACD66" w14:textId="77777777" w:rsidR="00BA6C2A" w:rsidRDefault="00BA6C2A" w:rsidP="00355E7A"/>
    <w:p w14:paraId="67B65F8E" w14:textId="590664AF" w:rsidR="00355E7A" w:rsidRDefault="00355E7A" w:rsidP="007C297C">
      <w:pPr>
        <w:shd w:val="clear" w:color="auto" w:fill="D9D9D9" w:themeFill="background1" w:themeFillShade="D9"/>
      </w:pPr>
      <w:r>
        <w:t>L'équation de la réaction support du titrage est : AH</w:t>
      </w:r>
      <w:r w:rsidRPr="00355E7A">
        <w:rPr>
          <w:vertAlign w:val="subscript"/>
        </w:rPr>
        <w:t>2</w:t>
      </w:r>
      <w:r>
        <w:t xml:space="preserve"> (aq) + 2 HO</w:t>
      </w:r>
      <w:r w:rsidRPr="00355E7A">
        <w:rPr>
          <w:vertAlign w:val="superscript"/>
        </w:rPr>
        <w:t>–</w:t>
      </w:r>
      <w:r>
        <w:t xml:space="preserve">(aq) </w:t>
      </w:r>
      <w:r>
        <w:sym w:font="Wingdings" w:char="F0E0"/>
      </w:r>
      <w:r>
        <w:t xml:space="preserve"> A</w:t>
      </w:r>
      <w:r w:rsidRPr="00355E7A">
        <w:rPr>
          <w:vertAlign w:val="superscript"/>
        </w:rPr>
        <w:t>2</w:t>
      </w:r>
      <w:r>
        <w:rPr>
          <w:vertAlign w:val="superscript"/>
        </w:rPr>
        <w:t>–</w:t>
      </w:r>
      <w:r>
        <w:t>(aq) + 2 H</w:t>
      </w:r>
      <w:r w:rsidRPr="00355E7A">
        <w:rPr>
          <w:vertAlign w:val="subscript"/>
        </w:rPr>
        <w:t>2</w:t>
      </w:r>
      <w:r>
        <w:t>O (</w:t>
      </w:r>
      <w:r w:rsidRPr="00355E7A">
        <w:rPr>
          <w:position w:val="-4"/>
        </w:rPr>
        <w:object w:dxaOrig="180" w:dyaOrig="260" w14:anchorId="0DB6348C">
          <v:shape id="_x0000_i1026" type="#_x0000_t75" style="width:9pt;height:13.2pt" o:ole="">
            <v:imagedata r:id="rId8" o:title=""/>
          </v:shape>
          <o:OLEObject Type="Embed" ProgID="Equation.DSMT4" ShapeID="_x0000_i1026" DrawAspect="Content" ObjectID="_1842769688" r:id="rId9"/>
        </w:object>
      </w:r>
      <w:r>
        <w:t>) ;</w:t>
      </w:r>
    </w:p>
    <w:p w14:paraId="7D65FC9E" w14:textId="4CB30FD9" w:rsidR="00355E7A" w:rsidRPr="007C297C" w:rsidRDefault="00355E7A" w:rsidP="007C297C">
      <w:pPr>
        <w:shd w:val="clear" w:color="auto" w:fill="D9D9D9" w:themeFill="background1" w:themeFillShade="D9"/>
        <w:rPr>
          <w:b/>
          <w:bCs/>
        </w:rPr>
      </w:pPr>
      <w:r w:rsidRPr="007C297C">
        <w:rPr>
          <w:b/>
          <w:bCs/>
        </w:rPr>
        <w:t>Q.7. Montrer, en exploitant les résultats du titrage, que la masse d'acide azélaïque dans un flacon de sérum vaut 3,3 g.</w:t>
      </w:r>
    </w:p>
    <w:p w14:paraId="61207331" w14:textId="50A197C7" w:rsidR="00355E7A" w:rsidRDefault="00355E7A" w:rsidP="007C297C">
      <w:pPr>
        <w:shd w:val="clear" w:color="auto" w:fill="D9D9D9" w:themeFill="background1" w:themeFillShade="D9"/>
        <w:rPr>
          <w:i/>
          <w:iCs/>
        </w:rPr>
      </w:pPr>
      <w:r w:rsidRPr="00355E7A">
        <w:rPr>
          <w:i/>
          <w:iCs/>
        </w:rPr>
        <w:t>Le candidat est invité à prendre des initiatives et à présenter la démarche suivie, même si elle n'a pas abouti. La démarche est évaluée et nécessite d'être correctement présentée.</w:t>
      </w:r>
    </w:p>
    <w:p w14:paraId="3C9AEB31" w14:textId="6386FE04" w:rsidR="007C297C" w:rsidRDefault="00EB0B3F" w:rsidP="00355E7A">
      <w:r>
        <w:t xml:space="preserve">À l’équivalence </w:t>
      </w:r>
      <w:r w:rsidR="002819B2" w:rsidRPr="002819B2">
        <w:rPr>
          <w:position w:val="-24"/>
        </w:rPr>
        <w:object w:dxaOrig="2600" w:dyaOrig="660" w14:anchorId="3E10C77D">
          <v:shape id="_x0000_i1027" type="#_x0000_t75" style="width:130.25pt;height:33pt" o:ole="">
            <v:imagedata r:id="rId10" o:title=""/>
          </v:shape>
          <o:OLEObject Type="Embed" ProgID="Equation.DSMT4" ShapeID="_x0000_i1027" DrawAspect="Content" ObjectID="_1842769689" r:id="rId11"/>
        </w:object>
      </w:r>
      <w:r>
        <w:t xml:space="preserve"> </w:t>
      </w:r>
    </w:p>
    <w:p w14:paraId="21CDA29E" w14:textId="48A4CE6E" w:rsidR="004D7E9F" w:rsidRDefault="001D3FFD" w:rsidP="00355E7A">
      <w:r w:rsidRPr="002819B2">
        <w:rPr>
          <w:position w:val="-24"/>
        </w:rPr>
        <w:object w:dxaOrig="1540" w:dyaOrig="660" w14:anchorId="37DC5512">
          <v:shape id="_x0000_i1028" type="#_x0000_t75" style="width:76.75pt;height:33pt" o:ole="">
            <v:imagedata r:id="rId12" o:title=""/>
          </v:shape>
          <o:OLEObject Type="Embed" ProgID="Equation.DSMT4" ShapeID="_x0000_i1028" DrawAspect="Content" ObjectID="_1842769690" r:id="rId13"/>
        </w:object>
      </w:r>
    </w:p>
    <w:p w14:paraId="37184735" w14:textId="13BA9996" w:rsidR="001D3FFD" w:rsidRDefault="001D3FFD" w:rsidP="00355E7A">
      <w:r w:rsidRPr="002819B2">
        <w:rPr>
          <w:position w:val="-24"/>
        </w:rPr>
        <w:object w:dxaOrig="1780" w:dyaOrig="620" w14:anchorId="78767F78">
          <v:shape id="_x0000_i1029" type="#_x0000_t75" style="width:88.8pt;height:31.2pt" o:ole="">
            <v:imagedata r:id="rId14" o:title=""/>
          </v:shape>
          <o:OLEObject Type="Embed" ProgID="Equation.DSMT4" ShapeID="_x0000_i1029" DrawAspect="Content" ObjectID="_1842769691" r:id="rId15"/>
        </w:object>
      </w:r>
    </w:p>
    <w:p w14:paraId="4974C3B4" w14:textId="752671B0" w:rsidR="00091FBF" w:rsidRDefault="00091FBF" w:rsidP="00091FBF">
      <w:pPr>
        <w:rPr>
          <w:rFonts w:cs="Arial"/>
          <w:szCs w:val="24"/>
        </w:rPr>
      </w:pPr>
      <w:r w:rsidRPr="00DD0E35">
        <w:rPr>
          <w:rFonts w:cs="Arial"/>
          <w:szCs w:val="24"/>
        </w:rPr>
        <w:t xml:space="preserve">À l’aide </w:t>
      </w:r>
      <w:r>
        <w:rPr>
          <w:rFonts w:cs="Arial"/>
          <w:szCs w:val="24"/>
        </w:rPr>
        <w:t xml:space="preserve">de la méthode des tangentes (Voir </w:t>
      </w:r>
      <w:hyperlink r:id="rId16" w:history="1">
        <w:r w:rsidRPr="00A3481D">
          <w:rPr>
            <w:rStyle w:val="Lienhypertexte"/>
            <w:rFonts w:cs="Arial"/>
            <w:szCs w:val="24"/>
          </w:rPr>
          <w:t>https://edurl.fr/tangentes</w:t>
        </w:r>
      </w:hyperlink>
      <w:r>
        <w:rPr>
          <w:rFonts w:cs="Arial"/>
          <w:szCs w:val="24"/>
        </w:rPr>
        <w:t xml:space="preserve"> ) on détermine le volume à l’équivalence </w:t>
      </w:r>
      <w:r>
        <w:rPr>
          <w:rFonts w:cs="Arial"/>
          <w:i/>
          <w:iCs/>
          <w:szCs w:val="24"/>
        </w:rPr>
        <w:t>V</w:t>
      </w:r>
      <w:r>
        <w:rPr>
          <w:rFonts w:cs="Arial"/>
          <w:szCs w:val="24"/>
          <w:vertAlign w:val="subscript"/>
        </w:rPr>
        <w:t>E</w:t>
      </w:r>
      <w:r>
        <w:rPr>
          <w:rFonts w:cs="Arial"/>
          <w:szCs w:val="24"/>
        </w:rPr>
        <w:t xml:space="preserve"> = 17,3 mL.</w:t>
      </w:r>
    </w:p>
    <w:p w14:paraId="1F84A630" w14:textId="3DFC2CD7" w:rsidR="00091FBF" w:rsidRDefault="00591974" w:rsidP="00091FBF">
      <w:pPr>
        <w:rPr>
          <w:rFonts w:cs="Arial"/>
          <w:szCs w:val="24"/>
        </w:rPr>
      </w:pPr>
      <w:r w:rsidRPr="00591974">
        <w:rPr>
          <w:noProof/>
        </w:rPr>
        <w:drawing>
          <wp:anchor distT="0" distB="0" distL="114300" distR="114300" simplePos="0" relativeHeight="251680768" behindDoc="0" locked="0" layoutInCell="1" allowOverlap="1" wp14:anchorId="70DB29CF" wp14:editId="444918C0">
            <wp:simplePos x="0" y="0"/>
            <wp:positionH relativeFrom="column">
              <wp:posOffset>4142616</wp:posOffset>
            </wp:positionH>
            <wp:positionV relativeFrom="paragraph">
              <wp:posOffset>464447</wp:posOffset>
            </wp:positionV>
            <wp:extent cx="2345813" cy="423884"/>
            <wp:effectExtent l="19050" t="19050" r="16510" b="14605"/>
            <wp:wrapNone/>
            <wp:docPr id="136526973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5269732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8094" cy="431524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91FBF">
        <w:rPr>
          <w:rFonts w:cs="Arial"/>
          <w:szCs w:val="24"/>
        </w:rPr>
        <w:t xml:space="preserve">On sait aussi qu’il se produit un saut de pH à l’équivalence, ainsi la dérivée </w:t>
      </w:r>
      <w:r w:rsidRPr="00591974">
        <w:rPr>
          <w:rFonts w:cs="Arial"/>
          <w:position w:val="-24"/>
          <w:szCs w:val="24"/>
        </w:rPr>
        <w:object w:dxaOrig="560" w:dyaOrig="620" w14:anchorId="5E965CD8">
          <v:shape id="_x0000_i1030" type="#_x0000_t75" style="width:27.6pt;height:30.6pt" o:ole="">
            <v:imagedata r:id="rId18" o:title=""/>
          </v:shape>
          <o:OLEObject Type="Embed" ProgID="Equation.DSMT4" ShapeID="_x0000_i1030" DrawAspect="Content" ObjectID="_1842769692" r:id="rId19"/>
        </w:object>
      </w:r>
      <w:r w:rsidR="00091FBF">
        <w:rPr>
          <w:rFonts w:cs="Arial"/>
          <w:szCs w:val="24"/>
        </w:rPr>
        <w:t xml:space="preserve"> est maximale pour le volume </w:t>
      </w:r>
      <w:r w:rsidR="00091FBF" w:rsidRPr="00F102F4">
        <w:rPr>
          <w:rFonts w:cs="Arial"/>
          <w:i/>
          <w:iCs/>
          <w:szCs w:val="24"/>
        </w:rPr>
        <w:t>V</w:t>
      </w:r>
      <w:r w:rsidR="00091FBF" w:rsidRPr="00F102F4">
        <w:rPr>
          <w:rFonts w:cs="Arial"/>
          <w:szCs w:val="24"/>
          <w:vertAlign w:val="subscript"/>
        </w:rPr>
        <w:t>E</w:t>
      </w:r>
      <w:r w:rsidR="00091FBF">
        <w:rPr>
          <w:rFonts w:cs="Arial"/>
          <w:szCs w:val="24"/>
        </w:rPr>
        <w:t>.</w:t>
      </w:r>
    </w:p>
    <w:p w14:paraId="16E2187C" w14:textId="30A254CB" w:rsidR="001D3FFD" w:rsidRDefault="00591974" w:rsidP="00355E7A">
      <w:r w:rsidRPr="002819B2">
        <w:rPr>
          <w:position w:val="-24"/>
        </w:rPr>
        <w:object w:dxaOrig="6399" w:dyaOrig="660" w14:anchorId="7338B438">
          <v:shape id="_x0000_i1031" type="#_x0000_t75" style="width:319.95pt;height:33pt" o:ole="">
            <v:imagedata r:id="rId20" o:title=""/>
          </v:shape>
          <o:OLEObject Type="Embed" ProgID="Equation.DSMT4" ShapeID="_x0000_i1031" DrawAspect="Content" ObjectID="_1842769693" r:id="rId21"/>
        </w:object>
      </w:r>
    </w:p>
    <w:p w14:paraId="0354B93A" w14:textId="018BCA87" w:rsidR="00B77972" w:rsidRDefault="00591974" w:rsidP="00355E7A">
      <w:r>
        <w:t xml:space="preserve">Cette masse est celle présente dans la prise d’essai diluée de volume </w:t>
      </w:r>
      <w:r>
        <w:rPr>
          <w:i/>
          <w:iCs/>
        </w:rPr>
        <w:t>V</w:t>
      </w:r>
      <w:r>
        <w:rPr>
          <w:vertAlign w:val="subscript"/>
        </w:rPr>
        <w:t>a</w:t>
      </w:r>
      <w:r>
        <w:t xml:space="preserve"> = 10,0 mL.</w:t>
      </w:r>
    </w:p>
    <w:p w14:paraId="502756F2" w14:textId="17D8E9B1" w:rsidR="00591974" w:rsidRDefault="00591974" w:rsidP="00355E7A">
      <w:r>
        <w:t>La masse qui était présente dans la fiole jaugée de 100,0 mL est donc 10 fois plus grande.</w:t>
      </w:r>
    </w:p>
    <w:p w14:paraId="7E627367" w14:textId="013BD689" w:rsidR="00591974" w:rsidRDefault="00591974" w:rsidP="00355E7A">
      <w:r>
        <w:t>Le flacon contenait bien 3,3 g.</w:t>
      </w:r>
    </w:p>
    <w:p w14:paraId="339BDACB" w14:textId="18595C5A" w:rsidR="00FB27FB" w:rsidRDefault="00FB27FB">
      <w:pPr>
        <w:jc w:val="left"/>
      </w:pPr>
      <w:r>
        <w:br w:type="page"/>
      </w:r>
    </w:p>
    <w:p w14:paraId="4CCB84B6" w14:textId="13148691" w:rsidR="00B77972" w:rsidRPr="00B77972" w:rsidRDefault="00B77972" w:rsidP="004D7E9F">
      <w:pPr>
        <w:shd w:val="clear" w:color="auto" w:fill="D9D9D9" w:themeFill="background1" w:themeFillShade="D9"/>
        <w:rPr>
          <w:b/>
          <w:bCs/>
        </w:rPr>
      </w:pPr>
      <w:r w:rsidRPr="00B77972">
        <w:rPr>
          <w:b/>
          <w:bCs/>
        </w:rPr>
        <w:t>Q.8. En déduire si le pourcentage massique déterminé expérimentalement est cohérent avec l'indication donnée par le site de vente.</w:t>
      </w:r>
    </w:p>
    <w:p w14:paraId="2F9A8E57" w14:textId="30CF6494" w:rsidR="00B77972" w:rsidRDefault="00591974" w:rsidP="00B77972">
      <w:r w:rsidRPr="00591974">
        <w:rPr>
          <w:position w:val="-30"/>
        </w:rPr>
        <w:object w:dxaOrig="4720" w:dyaOrig="720" w14:anchorId="5637ED7E">
          <v:shape id="_x0000_i1032" type="#_x0000_t75" style="width:235.75pt;height:36pt" o:ole="">
            <v:imagedata r:id="rId22" o:title=""/>
          </v:shape>
          <o:OLEObject Type="Embed" ProgID="Equation.DSMT4" ShapeID="_x0000_i1032" DrawAspect="Content" ObjectID="_1842769694" r:id="rId23"/>
        </w:object>
      </w:r>
      <w:r>
        <w:t xml:space="preserve"> </w:t>
      </w:r>
    </w:p>
    <w:p w14:paraId="358E3B1C" w14:textId="113FA711" w:rsidR="00591974" w:rsidRDefault="00301FB2" w:rsidP="00B77972">
      <w:r w:rsidRPr="00301FB2">
        <w:rPr>
          <w:noProof/>
        </w:rPr>
        <w:drawing>
          <wp:anchor distT="0" distB="0" distL="114300" distR="114300" simplePos="0" relativeHeight="251681792" behindDoc="0" locked="0" layoutInCell="1" allowOverlap="1" wp14:anchorId="7CC94388" wp14:editId="131C6B59">
            <wp:simplePos x="0" y="0"/>
            <wp:positionH relativeFrom="column">
              <wp:posOffset>3953510</wp:posOffset>
            </wp:positionH>
            <wp:positionV relativeFrom="paragraph">
              <wp:posOffset>53340</wp:posOffset>
            </wp:positionV>
            <wp:extent cx="2091690" cy="352919"/>
            <wp:effectExtent l="19050" t="19050" r="22860" b="28575"/>
            <wp:wrapNone/>
            <wp:docPr id="27422835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22835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1690" cy="352919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62CD" w:rsidRPr="006521B1">
        <w:rPr>
          <w:position w:val="-28"/>
        </w:rPr>
        <w:object w:dxaOrig="5280" w:dyaOrig="660" w14:anchorId="71CC8B34">
          <v:shape id="_x0000_i1033" type="#_x0000_t75" style="width:264pt;height:33pt" o:ole="">
            <v:imagedata r:id="rId25" o:title=""/>
          </v:shape>
          <o:OLEObject Type="Embed" ProgID="Equation.DSMT4" ShapeID="_x0000_i1033" DrawAspect="Content" ObjectID="_1842769695" r:id="rId26"/>
        </w:object>
      </w:r>
      <w:r w:rsidR="009B7161">
        <w:t xml:space="preserve"> </w:t>
      </w:r>
    </w:p>
    <w:p w14:paraId="37026C20" w14:textId="42D9B840" w:rsidR="00B77972" w:rsidRDefault="00B77972" w:rsidP="00B77972"/>
    <w:p w14:paraId="0123254D" w14:textId="3A087763" w:rsidR="00E62E15" w:rsidRDefault="00FB27FB" w:rsidP="00B77972">
      <w:r>
        <w:t xml:space="preserve">L'incertitude-type sur la mesure du pourcentage massique </w:t>
      </w:r>
      <w:r w:rsidRPr="00FB27FB">
        <w:rPr>
          <w:i/>
          <w:iCs/>
        </w:rPr>
        <w:t>w</w:t>
      </w:r>
      <w:r>
        <w:t xml:space="preserve"> dans les conditions de l'expérience est </w:t>
      </w:r>
      <w:r w:rsidRPr="002A0801">
        <w:rPr>
          <w:i/>
          <w:iCs/>
        </w:rPr>
        <w:t>u</w:t>
      </w:r>
      <w:r>
        <w:t>(</w:t>
      </w:r>
      <w:r w:rsidRPr="002A0801">
        <w:rPr>
          <w:i/>
          <w:iCs/>
        </w:rPr>
        <w:t>w</w:t>
      </w:r>
      <w:r>
        <w:t>) = 0,4 %.</w:t>
      </w:r>
    </w:p>
    <w:p w14:paraId="2778AC3F" w14:textId="10D3E7C9" w:rsidR="00FB27FB" w:rsidRDefault="00FB27FB" w:rsidP="00B77972">
      <w:r>
        <w:t xml:space="preserve">Donc on obtient </w:t>
      </w:r>
      <w:r>
        <w:rPr>
          <w:i/>
          <w:iCs/>
        </w:rPr>
        <w:t>w</w:t>
      </w:r>
      <w:r>
        <w:t xml:space="preserve"> = 10,5 </w:t>
      </w:r>
      <w:r>
        <w:rPr>
          <w:rFonts w:ascii="Cambria Math" w:hAnsi="Cambria Math"/>
        </w:rPr>
        <w:t>±</w:t>
      </w:r>
      <w:r>
        <w:t xml:space="preserve"> 0,4 %</w:t>
      </w:r>
    </w:p>
    <w:p w14:paraId="68046A25" w14:textId="7893860F" w:rsidR="00FB27FB" w:rsidRDefault="00FB27FB" w:rsidP="00FB27FB">
      <w:r>
        <w:t xml:space="preserve">Le </w:t>
      </w:r>
      <w:r>
        <w:t>site qui vend le sérum</w:t>
      </w:r>
      <w:r>
        <w:t xml:space="preserve"> indique qu</w:t>
      </w:r>
      <w:r>
        <w:t xml:space="preserve">’il </w:t>
      </w:r>
      <w:r>
        <w:t>est concentré à 10% en masse.</w:t>
      </w:r>
      <w:r>
        <w:t xml:space="preserve"> Cette valeur donnée avec peu de précision est en accord avec notre résultat qui peut descendre jusqu’à 10,1% </w:t>
      </w:r>
      <w:r>
        <w:rPr>
          <w:rFonts w:ascii="Cambria Math" w:hAnsi="Cambria Math"/>
        </w:rPr>
        <w:t>~</w:t>
      </w:r>
      <w:r>
        <w:t>10%.</w:t>
      </w:r>
    </w:p>
    <w:p w14:paraId="66F98FE1" w14:textId="4E8AED77" w:rsidR="00FB27FB" w:rsidRDefault="00FB27FB" w:rsidP="00B77972">
      <w:r>
        <w:t>Il n’est pas utile de calculer le z-score.</w:t>
      </w:r>
    </w:p>
    <w:p w14:paraId="27BE70AB" w14:textId="77777777" w:rsidR="00FB27FB" w:rsidRDefault="00FB27FB" w:rsidP="00B77972"/>
    <w:p w14:paraId="071EC4AB" w14:textId="77777777" w:rsidR="00FB27FB" w:rsidRDefault="00FB27FB" w:rsidP="00B77972"/>
    <w:p w14:paraId="346B712A" w14:textId="287E9A56" w:rsidR="00FB27FB" w:rsidRPr="00FB27FB" w:rsidRDefault="00FB27FB" w:rsidP="00B77972">
      <w:pPr>
        <w:rPr>
          <w:b/>
          <w:bCs/>
          <w:i/>
          <w:iCs/>
        </w:rPr>
      </w:pPr>
      <w:r>
        <w:rPr>
          <w:b/>
          <w:bCs/>
          <w:i/>
          <w:iCs/>
        </w:rPr>
        <w:t xml:space="preserve">Votre relecture nous est précieuse, merci de nous </w:t>
      </w:r>
      <w:r w:rsidR="00CF3EA2">
        <w:rPr>
          <w:b/>
          <w:bCs/>
          <w:i/>
          <w:iCs/>
        </w:rPr>
        <w:t>signaler</w:t>
      </w:r>
      <w:r>
        <w:rPr>
          <w:b/>
          <w:bCs/>
          <w:i/>
          <w:iCs/>
        </w:rPr>
        <w:t xml:space="preserve"> d’éventuelles erreurs dans ce corrigé </w:t>
      </w:r>
      <w:hyperlink r:id="rId27" w:history="1">
        <w:r w:rsidRPr="00AB4E00">
          <w:rPr>
            <w:rStyle w:val="Lienhypertexte"/>
            <w:b/>
            <w:bCs/>
            <w:i/>
            <w:iCs/>
          </w:rPr>
          <w:t>labolycee@labolycee.org</w:t>
        </w:r>
      </w:hyperlink>
      <w:r>
        <w:rPr>
          <w:b/>
          <w:bCs/>
          <w:i/>
          <w:iCs/>
        </w:rPr>
        <w:t xml:space="preserve"> </w:t>
      </w:r>
    </w:p>
    <w:sectPr w:rsidR="00FB27FB" w:rsidRPr="00FB27FB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F50A15EB-17C8-4D2D-BD03-50313E4B8639}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55EB"/>
    <w:rsid w:val="000057A8"/>
    <w:rsid w:val="000529F4"/>
    <w:rsid w:val="00060B57"/>
    <w:rsid w:val="00091FBF"/>
    <w:rsid w:val="000E2706"/>
    <w:rsid w:val="000F70FE"/>
    <w:rsid w:val="00127733"/>
    <w:rsid w:val="00173FCA"/>
    <w:rsid w:val="001D3FFD"/>
    <w:rsid w:val="0021216B"/>
    <w:rsid w:val="0027718D"/>
    <w:rsid w:val="002819B2"/>
    <w:rsid w:val="00290B46"/>
    <w:rsid w:val="002A0801"/>
    <w:rsid w:val="0030164E"/>
    <w:rsid w:val="00301FB2"/>
    <w:rsid w:val="00336093"/>
    <w:rsid w:val="00355E7A"/>
    <w:rsid w:val="003B05DB"/>
    <w:rsid w:val="003C6D60"/>
    <w:rsid w:val="00404405"/>
    <w:rsid w:val="004468F1"/>
    <w:rsid w:val="0045319B"/>
    <w:rsid w:val="004D7E9F"/>
    <w:rsid w:val="005242BB"/>
    <w:rsid w:val="00591974"/>
    <w:rsid w:val="0059619F"/>
    <w:rsid w:val="006521B1"/>
    <w:rsid w:val="00657B1E"/>
    <w:rsid w:val="006A36CD"/>
    <w:rsid w:val="006B00FF"/>
    <w:rsid w:val="006F79B5"/>
    <w:rsid w:val="00760895"/>
    <w:rsid w:val="007C0552"/>
    <w:rsid w:val="007C297C"/>
    <w:rsid w:val="00874167"/>
    <w:rsid w:val="008755EB"/>
    <w:rsid w:val="008A4BD7"/>
    <w:rsid w:val="008D76C3"/>
    <w:rsid w:val="00902983"/>
    <w:rsid w:val="00985BBF"/>
    <w:rsid w:val="00986F51"/>
    <w:rsid w:val="009B7161"/>
    <w:rsid w:val="00A342A0"/>
    <w:rsid w:val="00A7631E"/>
    <w:rsid w:val="00B21A0F"/>
    <w:rsid w:val="00B335AE"/>
    <w:rsid w:val="00B507E8"/>
    <w:rsid w:val="00B77972"/>
    <w:rsid w:val="00B878BD"/>
    <w:rsid w:val="00BA6C2A"/>
    <w:rsid w:val="00BF5781"/>
    <w:rsid w:val="00C739F7"/>
    <w:rsid w:val="00C96450"/>
    <w:rsid w:val="00CB0684"/>
    <w:rsid w:val="00CC0EF0"/>
    <w:rsid w:val="00CF3EA2"/>
    <w:rsid w:val="00D461E7"/>
    <w:rsid w:val="00DC68AF"/>
    <w:rsid w:val="00E62E15"/>
    <w:rsid w:val="00EA5A16"/>
    <w:rsid w:val="00EB0B3F"/>
    <w:rsid w:val="00F02E97"/>
    <w:rsid w:val="00F162CD"/>
    <w:rsid w:val="00F178C2"/>
    <w:rsid w:val="00F27508"/>
    <w:rsid w:val="00FB193F"/>
    <w:rsid w:val="00FB27FB"/>
    <w:rsid w:val="00FD51EF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15AC88"/>
  <w15:chartTrackingRefBased/>
  <w15:docId w15:val="{02433BBF-FF7A-47C2-BD76-B354F051E9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8755EB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8755EB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8755EB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8755EB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8755EB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8755EB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8755EB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8755EB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8755EB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8755EB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8755EB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8755EB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8755EB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8755EB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8755EB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8755EB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8755EB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8755EB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8755EB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8755EB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8755EB"/>
    <w:pPr>
      <w:ind w:left="720"/>
      <w:contextualSpacing/>
    </w:pPr>
  </w:style>
  <w:style w:type="character" w:styleId="Accentuationintense">
    <w:name w:val="Intense Emphasis"/>
    <w:uiPriority w:val="21"/>
    <w:qFormat/>
    <w:rsid w:val="008755EB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8755EB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8755EB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8755EB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8755EB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8755E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hyperlink" Target="https://edurl.fr/tangentes" TargetMode="External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hyperlink" Target="https://www.labolycee.org" TargetMode="Externa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hyperlink" Target="mailto:labolycee@labolycee.org" TargetMode="Externa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3</Pages>
  <Words>679</Words>
  <Characters>3736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30</cp:revision>
  <dcterms:created xsi:type="dcterms:W3CDTF">2026-06-12T06:30:00Z</dcterms:created>
  <dcterms:modified xsi:type="dcterms:W3CDTF">2026-06-12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